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2DE188" w14:textId="38AE2D78" w:rsidR="00D97C27" w:rsidRPr="00000044" w:rsidRDefault="00D7569F" w:rsidP="008B54D0">
      <w:pPr>
        <w:jc w:val="center"/>
      </w:pPr>
      <w:r w:rsidRPr="00000044">
        <w:t>The order of elasticity coefficients and response rates.</w:t>
      </w:r>
    </w:p>
    <w:tbl>
      <w:tblPr>
        <w:tblStyle w:val="a7"/>
        <w:tblW w:w="5463" w:type="dxa"/>
        <w:jc w:val="center"/>
        <w:tblLook w:val="04A0" w:firstRow="1" w:lastRow="0" w:firstColumn="1" w:lastColumn="0" w:noHBand="0" w:noVBand="1"/>
      </w:tblPr>
      <w:tblGrid>
        <w:gridCol w:w="1635"/>
        <w:gridCol w:w="478"/>
        <w:gridCol w:w="479"/>
        <w:gridCol w:w="478"/>
        <w:gridCol w:w="479"/>
        <w:gridCol w:w="478"/>
        <w:gridCol w:w="479"/>
        <w:gridCol w:w="478"/>
        <w:gridCol w:w="479"/>
      </w:tblGrid>
      <w:tr w:rsidR="00D7569F" w:rsidRPr="00AF2A9F" w14:paraId="4ABD7822" w14:textId="77777777" w:rsidTr="00D7569F">
        <w:trPr>
          <w:jc w:val="center"/>
        </w:trPr>
        <w:tc>
          <w:tcPr>
            <w:tcW w:w="1635" w:type="dxa"/>
            <w:vAlign w:val="center"/>
          </w:tcPr>
          <w:p w14:paraId="114B4E84" w14:textId="77777777" w:rsidR="00D7569F" w:rsidRPr="00AF2A9F" w:rsidRDefault="00D7569F" w:rsidP="00AF2A9F">
            <w:pPr>
              <w:pStyle w:val="aa"/>
            </w:pPr>
            <w:r w:rsidRPr="00AF2A9F">
              <w:t>DN number</w:t>
            </w:r>
          </w:p>
        </w:tc>
        <w:tc>
          <w:tcPr>
            <w:tcW w:w="478" w:type="dxa"/>
            <w:vAlign w:val="center"/>
          </w:tcPr>
          <w:p w14:paraId="110FCAC3" w14:textId="77777777" w:rsidR="00D7569F" w:rsidRPr="00AF2A9F" w:rsidRDefault="00D7569F" w:rsidP="00AF2A9F">
            <w:pPr>
              <w:pStyle w:val="aa"/>
            </w:pPr>
            <w:r w:rsidRPr="00AF2A9F">
              <w:t>4</w:t>
            </w:r>
          </w:p>
        </w:tc>
        <w:tc>
          <w:tcPr>
            <w:tcW w:w="479" w:type="dxa"/>
            <w:vAlign w:val="center"/>
          </w:tcPr>
          <w:p w14:paraId="25E26625" w14:textId="77777777" w:rsidR="00D7569F" w:rsidRPr="00AF2A9F" w:rsidRDefault="00D7569F" w:rsidP="00AF2A9F">
            <w:pPr>
              <w:pStyle w:val="aa"/>
            </w:pPr>
            <w:r w:rsidRPr="00AF2A9F">
              <w:t>5</w:t>
            </w:r>
          </w:p>
        </w:tc>
        <w:tc>
          <w:tcPr>
            <w:tcW w:w="478" w:type="dxa"/>
            <w:vAlign w:val="center"/>
          </w:tcPr>
          <w:p w14:paraId="797561F8" w14:textId="77777777" w:rsidR="00D7569F" w:rsidRPr="00AF2A9F" w:rsidRDefault="00D7569F" w:rsidP="00AF2A9F">
            <w:pPr>
              <w:pStyle w:val="aa"/>
            </w:pPr>
            <w:r w:rsidRPr="00AF2A9F">
              <w:t>6</w:t>
            </w:r>
          </w:p>
        </w:tc>
        <w:tc>
          <w:tcPr>
            <w:tcW w:w="957" w:type="dxa"/>
            <w:gridSpan w:val="2"/>
            <w:vAlign w:val="center"/>
          </w:tcPr>
          <w:p w14:paraId="273C60B4" w14:textId="77777777" w:rsidR="00D7569F" w:rsidRPr="00AF2A9F" w:rsidRDefault="00D7569F" w:rsidP="00AF2A9F">
            <w:pPr>
              <w:pStyle w:val="aa"/>
            </w:pPr>
            <w:r w:rsidRPr="00AF2A9F">
              <w:t>7</w:t>
            </w:r>
          </w:p>
        </w:tc>
        <w:tc>
          <w:tcPr>
            <w:tcW w:w="479" w:type="dxa"/>
            <w:vAlign w:val="center"/>
          </w:tcPr>
          <w:p w14:paraId="5256ABBC" w14:textId="77777777" w:rsidR="00D7569F" w:rsidRPr="00AF2A9F" w:rsidRDefault="00D7569F" w:rsidP="00AF2A9F">
            <w:pPr>
              <w:pStyle w:val="aa"/>
            </w:pPr>
            <w:r w:rsidRPr="00AF2A9F">
              <w:t>8</w:t>
            </w:r>
          </w:p>
        </w:tc>
        <w:tc>
          <w:tcPr>
            <w:tcW w:w="957" w:type="dxa"/>
            <w:gridSpan w:val="2"/>
            <w:vAlign w:val="center"/>
          </w:tcPr>
          <w:p w14:paraId="62073D09" w14:textId="77777777" w:rsidR="00D7569F" w:rsidRPr="00AF2A9F" w:rsidRDefault="00D7569F" w:rsidP="00AF2A9F">
            <w:pPr>
              <w:pStyle w:val="aa"/>
            </w:pPr>
            <w:r w:rsidRPr="00AF2A9F">
              <w:t>9</w:t>
            </w:r>
          </w:p>
        </w:tc>
      </w:tr>
      <w:tr w:rsidR="00D7569F" w:rsidRPr="00AF2A9F" w14:paraId="3C60AE9E" w14:textId="77777777" w:rsidTr="00D7569F">
        <w:trPr>
          <w:jc w:val="center"/>
        </w:trPr>
        <w:tc>
          <w:tcPr>
            <w:tcW w:w="1635" w:type="dxa"/>
            <w:vAlign w:val="center"/>
          </w:tcPr>
          <w:p w14:paraId="61B67F79" w14:textId="77777777" w:rsidR="00D7569F" w:rsidRPr="00AF2A9F" w:rsidRDefault="00D7569F" w:rsidP="00AF2A9F">
            <w:pPr>
              <w:pStyle w:val="aa"/>
            </w:pPr>
            <w:r w:rsidRPr="00AF2A9F">
              <w:t>CS node</w:t>
            </w:r>
          </w:p>
        </w:tc>
        <w:tc>
          <w:tcPr>
            <w:tcW w:w="478" w:type="dxa"/>
            <w:vAlign w:val="center"/>
          </w:tcPr>
          <w:p w14:paraId="31453DF8" w14:textId="77777777" w:rsidR="00D7569F" w:rsidRPr="00AF2A9F" w:rsidRDefault="00D7569F" w:rsidP="00AF2A9F">
            <w:pPr>
              <w:pStyle w:val="aa"/>
            </w:pPr>
            <w:r w:rsidRPr="00AF2A9F">
              <w:t>8</w:t>
            </w:r>
          </w:p>
        </w:tc>
        <w:tc>
          <w:tcPr>
            <w:tcW w:w="479" w:type="dxa"/>
            <w:vAlign w:val="center"/>
          </w:tcPr>
          <w:p w14:paraId="486713FB" w14:textId="77777777" w:rsidR="00D7569F" w:rsidRPr="00AF2A9F" w:rsidRDefault="00D7569F" w:rsidP="00AF2A9F">
            <w:pPr>
              <w:pStyle w:val="aa"/>
            </w:pPr>
            <w:r w:rsidRPr="00AF2A9F">
              <w:t>5</w:t>
            </w:r>
          </w:p>
        </w:tc>
        <w:tc>
          <w:tcPr>
            <w:tcW w:w="478" w:type="dxa"/>
            <w:vAlign w:val="center"/>
          </w:tcPr>
          <w:p w14:paraId="35766990" w14:textId="77777777" w:rsidR="00D7569F" w:rsidRPr="00AF2A9F" w:rsidRDefault="00D7569F" w:rsidP="00AF2A9F">
            <w:pPr>
              <w:pStyle w:val="aa"/>
            </w:pPr>
            <w:r w:rsidRPr="00AF2A9F">
              <w:t>14</w:t>
            </w:r>
          </w:p>
        </w:tc>
        <w:tc>
          <w:tcPr>
            <w:tcW w:w="479" w:type="dxa"/>
            <w:vAlign w:val="center"/>
          </w:tcPr>
          <w:p w14:paraId="1ABC89F0" w14:textId="77777777" w:rsidR="00D7569F" w:rsidRPr="00AF2A9F" w:rsidRDefault="00D7569F" w:rsidP="00AF2A9F">
            <w:pPr>
              <w:pStyle w:val="aa"/>
            </w:pPr>
            <w:r w:rsidRPr="00AF2A9F">
              <w:t>11</w:t>
            </w:r>
          </w:p>
        </w:tc>
        <w:tc>
          <w:tcPr>
            <w:tcW w:w="478" w:type="dxa"/>
            <w:vAlign w:val="center"/>
          </w:tcPr>
          <w:p w14:paraId="4E0480BF" w14:textId="77777777" w:rsidR="00D7569F" w:rsidRPr="00AF2A9F" w:rsidRDefault="00D7569F" w:rsidP="00AF2A9F">
            <w:pPr>
              <w:pStyle w:val="aa"/>
            </w:pPr>
            <w:r w:rsidRPr="00AF2A9F">
              <w:t>13</w:t>
            </w:r>
          </w:p>
        </w:tc>
        <w:tc>
          <w:tcPr>
            <w:tcW w:w="479" w:type="dxa"/>
            <w:vAlign w:val="center"/>
          </w:tcPr>
          <w:p w14:paraId="1DCC00F2" w14:textId="77777777" w:rsidR="00D7569F" w:rsidRPr="00AF2A9F" w:rsidRDefault="00D7569F" w:rsidP="00AF2A9F">
            <w:pPr>
              <w:pStyle w:val="aa"/>
            </w:pPr>
            <w:r w:rsidRPr="00AF2A9F">
              <w:t>16</w:t>
            </w:r>
          </w:p>
        </w:tc>
        <w:tc>
          <w:tcPr>
            <w:tcW w:w="478" w:type="dxa"/>
            <w:vAlign w:val="center"/>
          </w:tcPr>
          <w:p w14:paraId="364D0A6C" w14:textId="77777777" w:rsidR="00D7569F" w:rsidRPr="00AF2A9F" w:rsidRDefault="00D7569F" w:rsidP="00AF2A9F">
            <w:pPr>
              <w:pStyle w:val="aa"/>
            </w:pPr>
            <w:r w:rsidRPr="00AF2A9F">
              <w:t>4</w:t>
            </w:r>
          </w:p>
        </w:tc>
        <w:tc>
          <w:tcPr>
            <w:tcW w:w="479" w:type="dxa"/>
            <w:vAlign w:val="center"/>
          </w:tcPr>
          <w:p w14:paraId="4495A827" w14:textId="77777777" w:rsidR="00D7569F" w:rsidRPr="00AF2A9F" w:rsidRDefault="00D7569F" w:rsidP="00AF2A9F">
            <w:pPr>
              <w:pStyle w:val="aa"/>
            </w:pPr>
            <w:r w:rsidRPr="00AF2A9F">
              <w:t>12</w:t>
            </w:r>
          </w:p>
        </w:tc>
      </w:tr>
    </w:tbl>
    <w:p w14:paraId="67FF21A5" w14:textId="77777777" w:rsidR="00D7569F" w:rsidRDefault="00D7569F" w:rsidP="008B54D0"/>
    <w:p w14:paraId="201E0EC0" w14:textId="15FFD06F" w:rsidR="00322B4E" w:rsidRPr="00000044" w:rsidRDefault="0063232E" w:rsidP="008B54D0">
      <w:pPr>
        <w:jc w:val="center"/>
      </w:pPr>
      <w:r w:rsidRPr="00000044">
        <w:rPr>
          <w:rFonts w:hint="eastAsia"/>
        </w:rPr>
        <w:t>E</w:t>
      </w:r>
      <w:r w:rsidR="00322B4E" w:rsidRPr="00000044">
        <w:t>lasticity coefficients</w:t>
      </w:r>
    </w:p>
    <w:p w14:paraId="65ADAC9B" w14:textId="29CFCD7A" w:rsidR="00D97C27" w:rsidRDefault="00D97C27" w:rsidP="008B54D0">
      <w:r w:rsidRPr="00D97C27">
        <w:object w:dxaOrig="300" w:dyaOrig="320" w14:anchorId="4A82F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pt;height:16.1pt" o:ole="">
            <v:imagedata r:id="rId6" o:title=""/>
          </v:shape>
          <o:OLEObject Type="Embed" ProgID="Equation.DSMT4" ShapeID="_x0000_i1025" DrawAspect="Content" ObjectID="_1790587077" r:id="rId7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97C27" w14:paraId="5C1DB1B8" w14:textId="77777777" w:rsidTr="00D97C27">
        <w:tc>
          <w:tcPr>
            <w:tcW w:w="1037" w:type="dxa"/>
          </w:tcPr>
          <w:p w14:paraId="1ADBEC84" w14:textId="161EB2D0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020D4ED0" w14:textId="32BE9B06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53952048" w14:textId="554DF744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1B045622" w14:textId="2B13CD7C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10691705" w14:textId="31BEE976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2AA4C4EE" w14:textId="040F1E6D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0E239516" w14:textId="530EE4CF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061B306E" w14:textId="7D6CAF4A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</w:tr>
      <w:tr w:rsidR="00D97C27" w14:paraId="45A35285" w14:textId="77777777" w:rsidTr="00D97C27">
        <w:tc>
          <w:tcPr>
            <w:tcW w:w="1037" w:type="dxa"/>
          </w:tcPr>
          <w:p w14:paraId="7A37BDCD" w14:textId="4D8D9EC5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47795922" w14:textId="4D10D331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155D4A57" w14:textId="1982E0A9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36F9AF0B" w14:textId="4CF16F69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23BCFEC2" w14:textId="654BFBF0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24861013" w14:textId="2F0D1C80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46237A33" w14:textId="250B2D13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5A13D370" w14:textId="38CCEBD3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</w:tr>
      <w:tr w:rsidR="00D97C27" w14:paraId="3CDCA689" w14:textId="77777777" w:rsidTr="00D97C27">
        <w:tc>
          <w:tcPr>
            <w:tcW w:w="1037" w:type="dxa"/>
          </w:tcPr>
          <w:p w14:paraId="25A18233" w14:textId="287FC0CA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400C95C0" w14:textId="4813D5A1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3DD9BB92" w14:textId="3BF76FEF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64FD9B31" w14:textId="1E8DF3A0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703787C1" w14:textId="46C805C2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1D5FF8F7" w14:textId="0291CC01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05DEED55" w14:textId="2E4C04C0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544381F0" w14:textId="355F110B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</w:tr>
      <w:tr w:rsidR="00D97C27" w14:paraId="2BA60381" w14:textId="77777777" w:rsidTr="00D97C27">
        <w:tc>
          <w:tcPr>
            <w:tcW w:w="1037" w:type="dxa"/>
          </w:tcPr>
          <w:p w14:paraId="77EDA125" w14:textId="1B1DB4EE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724BFE4D" w14:textId="5DB2D172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6867C588" w14:textId="3019EB17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7011F275" w14:textId="6D5CA1AD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7B8F5C99" w14:textId="15B35F43" w:rsidR="00D97C27" w:rsidRPr="00AF2A9F" w:rsidRDefault="00D97C27" w:rsidP="00AF2A9F">
            <w:pPr>
              <w:pStyle w:val="aa"/>
            </w:pPr>
            <w:r w:rsidRPr="00AF2A9F">
              <w:t>0.375</w:t>
            </w:r>
          </w:p>
        </w:tc>
        <w:tc>
          <w:tcPr>
            <w:tcW w:w="1037" w:type="dxa"/>
          </w:tcPr>
          <w:p w14:paraId="45E06194" w14:textId="1D5A5918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4C0C3851" w14:textId="2E18B9B3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0BD95532" w14:textId="0598C28D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</w:tr>
      <w:tr w:rsidR="00D97C27" w14:paraId="19E376B9" w14:textId="77777777" w:rsidTr="00D97C27">
        <w:tc>
          <w:tcPr>
            <w:tcW w:w="1037" w:type="dxa"/>
          </w:tcPr>
          <w:p w14:paraId="1AE14960" w14:textId="506C4961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4FC8B5BA" w14:textId="6547E3E1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61F06FD8" w14:textId="11FE202F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5FFF920D" w14:textId="5D255EB3" w:rsidR="00D97C27" w:rsidRPr="00AF2A9F" w:rsidRDefault="00D97C27" w:rsidP="00AF2A9F">
            <w:pPr>
              <w:pStyle w:val="aa"/>
            </w:pPr>
            <w:r w:rsidRPr="00AF2A9F">
              <w:t>0.375</w:t>
            </w:r>
          </w:p>
        </w:tc>
        <w:tc>
          <w:tcPr>
            <w:tcW w:w="1037" w:type="dxa"/>
          </w:tcPr>
          <w:p w14:paraId="6A92DBBB" w14:textId="7DAED8A2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1F047B10" w14:textId="37B9B65D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09F1DE65" w14:textId="6A95DCD5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1EED8A68" w14:textId="1245C96C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</w:tr>
      <w:tr w:rsidR="00D97C27" w14:paraId="0AD868D9" w14:textId="77777777" w:rsidTr="00D97C27">
        <w:tc>
          <w:tcPr>
            <w:tcW w:w="1037" w:type="dxa"/>
          </w:tcPr>
          <w:p w14:paraId="464E60DD" w14:textId="1A4CF93F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47E6C6F7" w14:textId="1602A488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7B6BD2E9" w14:textId="7E6EA32F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72872509" w14:textId="75774199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45A4B5CB" w14:textId="7B1C90C6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5ADEF965" w14:textId="11EB086C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371290ED" w14:textId="00AEE0E5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5E4EA9E4" w14:textId="4FF65382" w:rsidR="00D97C27" w:rsidRPr="00AF2A9F" w:rsidRDefault="00D97C27" w:rsidP="00AF2A9F">
            <w:pPr>
              <w:pStyle w:val="aa"/>
            </w:pPr>
            <w:r w:rsidRPr="00AF2A9F">
              <w:t>0.375</w:t>
            </w:r>
          </w:p>
        </w:tc>
      </w:tr>
      <w:tr w:rsidR="00D97C27" w14:paraId="283E5F99" w14:textId="77777777" w:rsidTr="00D97C27">
        <w:tc>
          <w:tcPr>
            <w:tcW w:w="1037" w:type="dxa"/>
          </w:tcPr>
          <w:p w14:paraId="2B3AF838" w14:textId="37EE8369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10513657" w14:textId="543428A3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169E71B6" w14:textId="7007D8B8" w:rsidR="00D97C27" w:rsidRPr="00AF2A9F" w:rsidRDefault="00D97C27" w:rsidP="00AF2A9F">
            <w:pPr>
              <w:pStyle w:val="aa"/>
            </w:pPr>
            <w:r w:rsidRPr="00AF2A9F">
              <w:t>0.125</w:t>
            </w:r>
          </w:p>
        </w:tc>
        <w:tc>
          <w:tcPr>
            <w:tcW w:w="1037" w:type="dxa"/>
          </w:tcPr>
          <w:p w14:paraId="577D1F3E" w14:textId="7811ED12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76247C57" w14:textId="62C0D0D6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70C3083E" w14:textId="1A1880FB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05202F6F" w14:textId="3918CB7D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  <w:tc>
          <w:tcPr>
            <w:tcW w:w="1037" w:type="dxa"/>
          </w:tcPr>
          <w:p w14:paraId="3EC86102" w14:textId="07435DFE" w:rsidR="00D97C27" w:rsidRPr="00AF2A9F" w:rsidRDefault="00D97C27" w:rsidP="00AF2A9F">
            <w:pPr>
              <w:pStyle w:val="aa"/>
            </w:pPr>
            <w:r w:rsidRPr="00AF2A9F">
              <w:t>0.375</w:t>
            </w:r>
          </w:p>
        </w:tc>
      </w:tr>
      <w:tr w:rsidR="00D97C27" w14:paraId="302CB548" w14:textId="77777777" w:rsidTr="00D97C27">
        <w:tc>
          <w:tcPr>
            <w:tcW w:w="1037" w:type="dxa"/>
          </w:tcPr>
          <w:p w14:paraId="7BE62A33" w14:textId="3E799C1C" w:rsidR="00D97C27" w:rsidRPr="00AF2A9F" w:rsidRDefault="00D97C27" w:rsidP="00AF2A9F">
            <w:pPr>
              <w:pStyle w:val="aa"/>
            </w:pPr>
            <w:r w:rsidRPr="00AF2A9F">
              <w:t>0.25</w:t>
            </w:r>
          </w:p>
        </w:tc>
        <w:tc>
          <w:tcPr>
            <w:tcW w:w="1037" w:type="dxa"/>
          </w:tcPr>
          <w:p w14:paraId="47EDDA84" w14:textId="5A66B8E9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0AE4DAB0" w14:textId="31D09B36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08A65886" w14:textId="2ADF34EB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709EC433" w14:textId="4FFDEE17" w:rsidR="00D97C27" w:rsidRPr="00AF2A9F" w:rsidRDefault="00D97C27" w:rsidP="00AF2A9F">
            <w:pPr>
              <w:pStyle w:val="aa"/>
            </w:pPr>
            <w:r w:rsidRPr="00AF2A9F">
              <w:t>0</w:t>
            </w:r>
          </w:p>
        </w:tc>
        <w:tc>
          <w:tcPr>
            <w:tcW w:w="1037" w:type="dxa"/>
          </w:tcPr>
          <w:p w14:paraId="15D9C939" w14:textId="5BA3D693" w:rsidR="00D97C27" w:rsidRPr="00AF2A9F" w:rsidRDefault="00D97C27" w:rsidP="00AF2A9F">
            <w:pPr>
              <w:pStyle w:val="aa"/>
            </w:pPr>
            <w:r w:rsidRPr="00AF2A9F">
              <w:t>0.375</w:t>
            </w:r>
          </w:p>
        </w:tc>
        <w:tc>
          <w:tcPr>
            <w:tcW w:w="1037" w:type="dxa"/>
          </w:tcPr>
          <w:p w14:paraId="5F094A60" w14:textId="376BA6A9" w:rsidR="00D97C27" w:rsidRPr="00AF2A9F" w:rsidRDefault="00D97C27" w:rsidP="00AF2A9F">
            <w:pPr>
              <w:pStyle w:val="aa"/>
            </w:pPr>
            <w:r w:rsidRPr="00AF2A9F">
              <w:t>0.375</w:t>
            </w:r>
          </w:p>
        </w:tc>
        <w:tc>
          <w:tcPr>
            <w:tcW w:w="1037" w:type="dxa"/>
          </w:tcPr>
          <w:p w14:paraId="02772756" w14:textId="37E57265" w:rsidR="00D97C27" w:rsidRPr="00AF2A9F" w:rsidRDefault="00D97C27" w:rsidP="00AF2A9F">
            <w:pPr>
              <w:pStyle w:val="aa"/>
            </w:pPr>
            <w:r w:rsidRPr="00AF2A9F">
              <w:t>-1</w:t>
            </w:r>
          </w:p>
        </w:tc>
      </w:tr>
    </w:tbl>
    <w:p w14:paraId="240A8954" w14:textId="78624DBA" w:rsidR="00D97C27" w:rsidRDefault="00D97C27" w:rsidP="008B54D0"/>
    <w:p w14:paraId="6E4CCBE2" w14:textId="2C540D94" w:rsidR="00D97C27" w:rsidRDefault="00D7569F" w:rsidP="008B54D0">
      <w:r w:rsidRPr="00D7569F">
        <w:object w:dxaOrig="460" w:dyaOrig="320" w14:anchorId="2FE92D93">
          <v:shape id="_x0000_i1026" type="#_x0000_t75" style="width:22.95pt;height:16.1pt" o:ole="">
            <v:imagedata r:id="rId8" o:title=""/>
          </v:shape>
          <o:OLEObject Type="Embed" ProgID="Equation.DSMT4" ShapeID="_x0000_i1026" DrawAspect="Content" ObjectID="_1790587078" r:id="rId9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47EAC8E0" w14:textId="77777777" w:rsidTr="00D7569F">
        <w:tc>
          <w:tcPr>
            <w:tcW w:w="1037" w:type="dxa"/>
          </w:tcPr>
          <w:p w14:paraId="33C9E7DD" w14:textId="5A1A7E5B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63D0DB7B" w14:textId="456E527C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5E80E17D" w14:textId="345F2854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11575028" w14:textId="419AEAB8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5DAAB68B" w14:textId="6F2B6444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7929CC2F" w14:textId="6EB27338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538B112C" w14:textId="4EFB288C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191EA69E" w14:textId="144F70C8" w:rsidR="00D7569F" w:rsidRDefault="00D7569F" w:rsidP="00AF2A9F">
            <w:pPr>
              <w:pStyle w:val="aa"/>
            </w:pPr>
            <w:r w:rsidRPr="00D12540">
              <w:t>0.2</w:t>
            </w:r>
          </w:p>
        </w:tc>
      </w:tr>
      <w:tr w:rsidR="00D7569F" w14:paraId="4A18E105" w14:textId="77777777" w:rsidTr="00D7569F">
        <w:tc>
          <w:tcPr>
            <w:tcW w:w="1037" w:type="dxa"/>
          </w:tcPr>
          <w:p w14:paraId="15290C2C" w14:textId="46A66E0A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62C4C2CF" w14:textId="79D8571C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31725C56" w14:textId="7B92D96F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0B4D209E" w14:textId="4BAC78BA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28E90AEB" w14:textId="32A045B9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0F5491B8" w14:textId="499F8EFE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3A670A19" w14:textId="093D7660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1DFB3B26" w14:textId="15F2FB06" w:rsidR="00D7569F" w:rsidRDefault="00D7569F" w:rsidP="00AF2A9F">
            <w:pPr>
              <w:pStyle w:val="aa"/>
            </w:pPr>
            <w:r w:rsidRPr="00D12540">
              <w:t>0</w:t>
            </w:r>
          </w:p>
        </w:tc>
      </w:tr>
      <w:tr w:rsidR="00D7569F" w14:paraId="475C4465" w14:textId="77777777" w:rsidTr="00D7569F">
        <w:tc>
          <w:tcPr>
            <w:tcW w:w="1037" w:type="dxa"/>
          </w:tcPr>
          <w:p w14:paraId="377D49D8" w14:textId="2594C6DC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5C86B2D1" w14:textId="579DA9CE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3686E37A" w14:textId="56883367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6FD19A35" w14:textId="4228E204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5715C9C1" w14:textId="35738700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79E9DD88" w14:textId="2C0ED2C8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1BE4A43E" w14:textId="4FB91CF2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2D7D9F7D" w14:textId="0B984509" w:rsidR="00D7569F" w:rsidRDefault="00D7569F" w:rsidP="00AF2A9F">
            <w:pPr>
              <w:pStyle w:val="aa"/>
            </w:pPr>
            <w:r w:rsidRPr="00D12540">
              <w:t>0</w:t>
            </w:r>
          </w:p>
        </w:tc>
      </w:tr>
      <w:tr w:rsidR="00D7569F" w14:paraId="3F3B04D9" w14:textId="77777777" w:rsidTr="00D7569F">
        <w:tc>
          <w:tcPr>
            <w:tcW w:w="1037" w:type="dxa"/>
          </w:tcPr>
          <w:p w14:paraId="39B8A332" w14:textId="6B9D2AEE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7B597A18" w14:textId="0784E34D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32ADEF1E" w14:textId="1010B7C0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55BB2A3D" w14:textId="6C65EBC2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085045EC" w14:textId="1D12555C" w:rsidR="00D7569F" w:rsidRDefault="00D7569F" w:rsidP="00AF2A9F">
            <w:pPr>
              <w:pStyle w:val="aa"/>
            </w:pPr>
            <w:r w:rsidRPr="00D12540">
              <w:t>0.3</w:t>
            </w:r>
          </w:p>
        </w:tc>
        <w:tc>
          <w:tcPr>
            <w:tcW w:w="1037" w:type="dxa"/>
          </w:tcPr>
          <w:p w14:paraId="0A972775" w14:textId="636162D7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63D17A3C" w14:textId="2A19C9B1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764B3B9E" w14:textId="3A5B613F" w:rsidR="00D7569F" w:rsidRDefault="00D7569F" w:rsidP="00AF2A9F">
            <w:pPr>
              <w:pStyle w:val="aa"/>
            </w:pPr>
            <w:r w:rsidRPr="00D12540">
              <w:t>0</w:t>
            </w:r>
          </w:p>
        </w:tc>
      </w:tr>
      <w:tr w:rsidR="00D7569F" w14:paraId="310897AB" w14:textId="77777777" w:rsidTr="00D7569F">
        <w:tc>
          <w:tcPr>
            <w:tcW w:w="1037" w:type="dxa"/>
          </w:tcPr>
          <w:p w14:paraId="5635DAC3" w14:textId="5EAE6E79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6B165430" w14:textId="64D107D3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52A89E1D" w14:textId="42260AC2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29C68EEF" w14:textId="48779DE7" w:rsidR="00D7569F" w:rsidRDefault="00D7569F" w:rsidP="00AF2A9F">
            <w:pPr>
              <w:pStyle w:val="aa"/>
            </w:pPr>
            <w:r w:rsidRPr="00D12540">
              <w:t>0.3</w:t>
            </w:r>
          </w:p>
        </w:tc>
        <w:tc>
          <w:tcPr>
            <w:tcW w:w="1037" w:type="dxa"/>
          </w:tcPr>
          <w:p w14:paraId="41663CD8" w14:textId="2FF17033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0A38F207" w14:textId="5C6A20BA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45A9BBED" w14:textId="6E76755B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1B9B5495" w14:textId="51811294" w:rsidR="00D7569F" w:rsidRDefault="00D7569F" w:rsidP="00AF2A9F">
            <w:pPr>
              <w:pStyle w:val="aa"/>
            </w:pPr>
            <w:r w:rsidRPr="00D12540">
              <w:t>0</w:t>
            </w:r>
          </w:p>
        </w:tc>
      </w:tr>
      <w:tr w:rsidR="00D7569F" w14:paraId="76531FE6" w14:textId="77777777" w:rsidTr="00D7569F">
        <w:tc>
          <w:tcPr>
            <w:tcW w:w="1037" w:type="dxa"/>
          </w:tcPr>
          <w:p w14:paraId="31AF5629" w14:textId="5FB28E9B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2E8930F9" w14:textId="6015BE27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60287E45" w14:textId="3D2CC2F2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0C8117A7" w14:textId="793FA383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4F751B70" w14:textId="1970E47C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5AAA7340" w14:textId="1AFA2152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581436BD" w14:textId="08DD0A14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1A84DE5C" w14:textId="22D85917" w:rsidR="00D7569F" w:rsidRDefault="00D7569F" w:rsidP="00AF2A9F">
            <w:pPr>
              <w:pStyle w:val="aa"/>
            </w:pPr>
            <w:r w:rsidRPr="00D12540">
              <w:t>0.3</w:t>
            </w:r>
          </w:p>
        </w:tc>
      </w:tr>
      <w:tr w:rsidR="00D7569F" w14:paraId="2AAD15F7" w14:textId="77777777" w:rsidTr="00D7569F">
        <w:tc>
          <w:tcPr>
            <w:tcW w:w="1037" w:type="dxa"/>
          </w:tcPr>
          <w:p w14:paraId="6DFBA866" w14:textId="60DE8731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6A7835FB" w14:textId="53F559B6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20BBD1CD" w14:textId="067F7F13" w:rsidR="00D7569F" w:rsidRDefault="00D7569F" w:rsidP="00AF2A9F">
            <w:pPr>
              <w:pStyle w:val="aa"/>
            </w:pPr>
            <w:r w:rsidRPr="00D12540">
              <w:t>0.1</w:t>
            </w:r>
          </w:p>
        </w:tc>
        <w:tc>
          <w:tcPr>
            <w:tcW w:w="1037" w:type="dxa"/>
          </w:tcPr>
          <w:p w14:paraId="606C635D" w14:textId="643ABB37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392CC1F9" w14:textId="3C2D197A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051A4979" w14:textId="293737C3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5C815C88" w14:textId="4662F088" w:rsidR="00D7569F" w:rsidRDefault="00D7569F" w:rsidP="00AF2A9F">
            <w:pPr>
              <w:pStyle w:val="aa"/>
            </w:pPr>
            <w:r w:rsidRPr="00D12540">
              <w:t>-1.2</w:t>
            </w:r>
          </w:p>
        </w:tc>
        <w:tc>
          <w:tcPr>
            <w:tcW w:w="1037" w:type="dxa"/>
          </w:tcPr>
          <w:p w14:paraId="69C7A25F" w14:textId="5CB27030" w:rsidR="00D7569F" w:rsidRDefault="00D7569F" w:rsidP="00AF2A9F">
            <w:pPr>
              <w:pStyle w:val="aa"/>
            </w:pPr>
            <w:r w:rsidRPr="00D12540">
              <w:t>0.3</w:t>
            </w:r>
          </w:p>
        </w:tc>
      </w:tr>
      <w:tr w:rsidR="00D7569F" w14:paraId="25A61748" w14:textId="77777777" w:rsidTr="00D7569F">
        <w:tc>
          <w:tcPr>
            <w:tcW w:w="1037" w:type="dxa"/>
          </w:tcPr>
          <w:p w14:paraId="4D307D72" w14:textId="4486D906" w:rsidR="00D7569F" w:rsidRDefault="00D7569F" w:rsidP="00AF2A9F">
            <w:pPr>
              <w:pStyle w:val="aa"/>
            </w:pPr>
            <w:r w:rsidRPr="00D12540">
              <w:t>0.2</w:t>
            </w:r>
          </w:p>
        </w:tc>
        <w:tc>
          <w:tcPr>
            <w:tcW w:w="1037" w:type="dxa"/>
          </w:tcPr>
          <w:p w14:paraId="58495AA6" w14:textId="04409120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11278326" w14:textId="3C0C3937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33DF1169" w14:textId="3BFBBC7C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0FABC35D" w14:textId="437AC227" w:rsidR="00D7569F" w:rsidRDefault="00D7569F" w:rsidP="00AF2A9F">
            <w:pPr>
              <w:pStyle w:val="aa"/>
            </w:pPr>
            <w:r w:rsidRPr="00D12540">
              <w:t>0</w:t>
            </w:r>
          </w:p>
        </w:tc>
        <w:tc>
          <w:tcPr>
            <w:tcW w:w="1037" w:type="dxa"/>
          </w:tcPr>
          <w:p w14:paraId="4B726E92" w14:textId="57773B97" w:rsidR="00D7569F" w:rsidRDefault="00D7569F" w:rsidP="00AF2A9F">
            <w:pPr>
              <w:pStyle w:val="aa"/>
            </w:pPr>
            <w:r w:rsidRPr="00D12540">
              <w:t>0.3</w:t>
            </w:r>
          </w:p>
        </w:tc>
        <w:tc>
          <w:tcPr>
            <w:tcW w:w="1037" w:type="dxa"/>
          </w:tcPr>
          <w:p w14:paraId="0008C231" w14:textId="1435FF80" w:rsidR="00D7569F" w:rsidRDefault="00D7569F" w:rsidP="00AF2A9F">
            <w:pPr>
              <w:pStyle w:val="aa"/>
            </w:pPr>
            <w:r w:rsidRPr="00D12540">
              <w:t>0.3</w:t>
            </w:r>
          </w:p>
        </w:tc>
        <w:tc>
          <w:tcPr>
            <w:tcW w:w="1037" w:type="dxa"/>
          </w:tcPr>
          <w:p w14:paraId="6B0E7B89" w14:textId="76979DB3" w:rsidR="00D7569F" w:rsidRDefault="00D7569F" w:rsidP="00AF2A9F">
            <w:pPr>
              <w:pStyle w:val="aa"/>
            </w:pPr>
            <w:r w:rsidRPr="00D12540">
              <w:t>-1.2</w:t>
            </w:r>
          </w:p>
        </w:tc>
      </w:tr>
    </w:tbl>
    <w:p w14:paraId="2F99C15B" w14:textId="389B8AB0" w:rsidR="00D7569F" w:rsidRDefault="00D7569F" w:rsidP="008B54D0"/>
    <w:p w14:paraId="668BD3F8" w14:textId="16A7522B" w:rsidR="00D7569F" w:rsidRDefault="00D7569F" w:rsidP="008B54D0">
      <w:r w:rsidRPr="00283234">
        <w:object w:dxaOrig="420" w:dyaOrig="320" w14:anchorId="4B65CB18">
          <v:shape id="_x0000_i1027" type="#_x0000_t75" style="width:21.3pt;height:16.1pt" o:ole="">
            <v:imagedata r:id="rId10" o:title=""/>
          </v:shape>
          <o:OLEObject Type="Embed" ProgID="Equation.DSMT4" ShapeID="_x0000_i1027" DrawAspect="Content" ObjectID="_1790587079" r:id="rId11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1AB987C6" w14:textId="77777777" w:rsidTr="00D7569F">
        <w:tc>
          <w:tcPr>
            <w:tcW w:w="1037" w:type="dxa"/>
          </w:tcPr>
          <w:p w14:paraId="4AEDADF2" w14:textId="6B2FCCD1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1B36E79F" w14:textId="23D157BA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246075E9" w14:textId="311F4054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2398397F" w14:textId="16F3B47B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21E28C6A" w14:textId="1E5F7D9F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0B3178BB" w14:textId="5062F34F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03F15695" w14:textId="7F1D0087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5C9351E4" w14:textId="16AA2B4A" w:rsidR="00D7569F" w:rsidRDefault="00D7569F" w:rsidP="00AF2A9F">
            <w:pPr>
              <w:pStyle w:val="aa"/>
            </w:pPr>
            <w:r w:rsidRPr="006733E6">
              <w:t>0.3</w:t>
            </w:r>
          </w:p>
        </w:tc>
      </w:tr>
      <w:tr w:rsidR="00D7569F" w14:paraId="26704054" w14:textId="77777777" w:rsidTr="00D7569F">
        <w:tc>
          <w:tcPr>
            <w:tcW w:w="1037" w:type="dxa"/>
          </w:tcPr>
          <w:p w14:paraId="5A9A78A4" w14:textId="194B6D42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731310E1" w14:textId="7DAB395E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3D7B77C2" w14:textId="2CC4B46D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44AE163B" w14:textId="114A7505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6597BD95" w14:textId="7077F5DD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0950E967" w14:textId="45201034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0016D9F5" w14:textId="7A1A6A89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07B42EB3" w14:textId="62760D31" w:rsidR="00D7569F" w:rsidRDefault="00D7569F" w:rsidP="00AF2A9F">
            <w:pPr>
              <w:pStyle w:val="aa"/>
            </w:pPr>
            <w:r w:rsidRPr="006733E6">
              <w:t>0</w:t>
            </w:r>
          </w:p>
        </w:tc>
      </w:tr>
      <w:tr w:rsidR="00D7569F" w14:paraId="144BE156" w14:textId="77777777" w:rsidTr="00D7569F">
        <w:tc>
          <w:tcPr>
            <w:tcW w:w="1037" w:type="dxa"/>
          </w:tcPr>
          <w:p w14:paraId="3B609999" w14:textId="65E501B7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03F14400" w14:textId="1D7FBF6C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59CA5711" w14:textId="48DF41F7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427B0151" w14:textId="37F26F42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03EE479D" w14:textId="6AA2F83D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673DF493" w14:textId="091A1E05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4EDCA17D" w14:textId="49FE61D5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012C1C72" w14:textId="3EFC152D" w:rsidR="00D7569F" w:rsidRDefault="00D7569F" w:rsidP="00AF2A9F">
            <w:pPr>
              <w:pStyle w:val="aa"/>
            </w:pPr>
            <w:r w:rsidRPr="006733E6">
              <w:t>0</w:t>
            </w:r>
          </w:p>
        </w:tc>
      </w:tr>
      <w:tr w:rsidR="00D7569F" w14:paraId="08F3096F" w14:textId="77777777" w:rsidTr="00D7569F">
        <w:tc>
          <w:tcPr>
            <w:tcW w:w="1037" w:type="dxa"/>
          </w:tcPr>
          <w:p w14:paraId="3E106241" w14:textId="67C52F4B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15963DEE" w14:textId="12B4492F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3FD29B3E" w14:textId="296849FF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0D9A73D1" w14:textId="20EB7EC6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7959C7AE" w14:textId="056B422F" w:rsidR="00D7569F" w:rsidRDefault="00D7569F" w:rsidP="00AF2A9F">
            <w:pPr>
              <w:pStyle w:val="aa"/>
            </w:pPr>
            <w:r w:rsidRPr="006733E6">
              <w:t>0.45</w:t>
            </w:r>
          </w:p>
        </w:tc>
        <w:tc>
          <w:tcPr>
            <w:tcW w:w="1037" w:type="dxa"/>
          </w:tcPr>
          <w:p w14:paraId="044E453E" w14:textId="7ED6A6CA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49C305B5" w14:textId="0BC9898C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59BED4B5" w14:textId="4DAE8491" w:rsidR="00D7569F" w:rsidRDefault="00D7569F" w:rsidP="00AF2A9F">
            <w:pPr>
              <w:pStyle w:val="aa"/>
            </w:pPr>
            <w:r w:rsidRPr="006733E6">
              <w:t>0</w:t>
            </w:r>
          </w:p>
        </w:tc>
      </w:tr>
      <w:tr w:rsidR="00D7569F" w14:paraId="28019E12" w14:textId="77777777" w:rsidTr="00D7569F">
        <w:tc>
          <w:tcPr>
            <w:tcW w:w="1037" w:type="dxa"/>
          </w:tcPr>
          <w:p w14:paraId="6EBDAD74" w14:textId="3B209E2B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7DB43BF0" w14:textId="6D60BC3F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066C6FAF" w14:textId="3322BAEB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09054C0B" w14:textId="566990ED" w:rsidR="00D7569F" w:rsidRDefault="00D7569F" w:rsidP="00AF2A9F">
            <w:pPr>
              <w:pStyle w:val="aa"/>
            </w:pPr>
            <w:r w:rsidRPr="006733E6">
              <w:t>0.45</w:t>
            </w:r>
          </w:p>
        </w:tc>
        <w:tc>
          <w:tcPr>
            <w:tcW w:w="1037" w:type="dxa"/>
          </w:tcPr>
          <w:p w14:paraId="2B42EFB4" w14:textId="2AE9BFD9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41F29E96" w14:textId="6471A2F3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13BAC44D" w14:textId="76852A2D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7F096F59" w14:textId="6DB001BF" w:rsidR="00D7569F" w:rsidRDefault="00D7569F" w:rsidP="00AF2A9F">
            <w:pPr>
              <w:pStyle w:val="aa"/>
            </w:pPr>
            <w:r w:rsidRPr="006733E6">
              <w:t>0</w:t>
            </w:r>
          </w:p>
        </w:tc>
      </w:tr>
      <w:tr w:rsidR="00D7569F" w14:paraId="4323DF5C" w14:textId="77777777" w:rsidTr="00D7569F">
        <w:tc>
          <w:tcPr>
            <w:tcW w:w="1037" w:type="dxa"/>
          </w:tcPr>
          <w:p w14:paraId="6119F260" w14:textId="143FF0E7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3B7444E9" w14:textId="740992C6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76847808" w14:textId="2E50B35C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52FDBF7E" w14:textId="68FDACF5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6BA836E3" w14:textId="66E1195B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2F4E94CF" w14:textId="6496968B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74AF83DD" w14:textId="001A2E36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0C62BE1C" w14:textId="076B8DAF" w:rsidR="00D7569F" w:rsidRDefault="00D7569F" w:rsidP="00AF2A9F">
            <w:pPr>
              <w:pStyle w:val="aa"/>
            </w:pPr>
            <w:r w:rsidRPr="006733E6">
              <w:t>0.45</w:t>
            </w:r>
          </w:p>
        </w:tc>
      </w:tr>
      <w:tr w:rsidR="00D7569F" w14:paraId="2AFE972C" w14:textId="77777777" w:rsidTr="00D7569F">
        <w:tc>
          <w:tcPr>
            <w:tcW w:w="1037" w:type="dxa"/>
          </w:tcPr>
          <w:p w14:paraId="523CA62F" w14:textId="442731AA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7BC04A23" w14:textId="2EA92CBA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1AE92497" w14:textId="2B25AE4B" w:rsidR="00D7569F" w:rsidRDefault="00D7569F" w:rsidP="00AF2A9F">
            <w:pPr>
              <w:pStyle w:val="aa"/>
            </w:pPr>
            <w:r w:rsidRPr="006733E6">
              <w:t>0.15</w:t>
            </w:r>
          </w:p>
        </w:tc>
        <w:tc>
          <w:tcPr>
            <w:tcW w:w="1037" w:type="dxa"/>
          </w:tcPr>
          <w:p w14:paraId="7D2D82B4" w14:textId="5F9C3B1A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55FC2907" w14:textId="079435B5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45BED246" w14:textId="5BDD0B63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4495B460" w14:textId="4A0ABC5E" w:rsidR="00D7569F" w:rsidRDefault="00D7569F" w:rsidP="00AF2A9F">
            <w:pPr>
              <w:pStyle w:val="aa"/>
            </w:pPr>
            <w:r w:rsidRPr="006733E6">
              <w:t>-0.8</w:t>
            </w:r>
          </w:p>
        </w:tc>
        <w:tc>
          <w:tcPr>
            <w:tcW w:w="1037" w:type="dxa"/>
          </w:tcPr>
          <w:p w14:paraId="3E35A4C3" w14:textId="18E92F1A" w:rsidR="00D7569F" w:rsidRDefault="00D7569F" w:rsidP="00AF2A9F">
            <w:pPr>
              <w:pStyle w:val="aa"/>
            </w:pPr>
            <w:r w:rsidRPr="006733E6">
              <w:t>0.45</w:t>
            </w:r>
          </w:p>
        </w:tc>
      </w:tr>
      <w:tr w:rsidR="00D7569F" w14:paraId="4AACBCC4" w14:textId="77777777" w:rsidTr="00D7569F">
        <w:tc>
          <w:tcPr>
            <w:tcW w:w="1037" w:type="dxa"/>
          </w:tcPr>
          <w:p w14:paraId="03FA2DA8" w14:textId="44C0C0D3" w:rsidR="00D7569F" w:rsidRDefault="00D7569F" w:rsidP="00AF2A9F">
            <w:pPr>
              <w:pStyle w:val="aa"/>
            </w:pPr>
            <w:r w:rsidRPr="006733E6">
              <w:t>0.3</w:t>
            </w:r>
          </w:p>
        </w:tc>
        <w:tc>
          <w:tcPr>
            <w:tcW w:w="1037" w:type="dxa"/>
          </w:tcPr>
          <w:p w14:paraId="2FB64220" w14:textId="31B24A53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7E139306" w14:textId="1FDA2CAB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4FFC3F5F" w14:textId="0FF05FC9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1B17F276" w14:textId="13975653" w:rsidR="00D7569F" w:rsidRDefault="00D7569F" w:rsidP="00AF2A9F">
            <w:pPr>
              <w:pStyle w:val="aa"/>
            </w:pPr>
            <w:r w:rsidRPr="006733E6">
              <w:t>0</w:t>
            </w:r>
          </w:p>
        </w:tc>
        <w:tc>
          <w:tcPr>
            <w:tcW w:w="1037" w:type="dxa"/>
          </w:tcPr>
          <w:p w14:paraId="00BD4F45" w14:textId="2FD75963" w:rsidR="00D7569F" w:rsidRDefault="00D7569F" w:rsidP="00AF2A9F">
            <w:pPr>
              <w:pStyle w:val="aa"/>
            </w:pPr>
            <w:r w:rsidRPr="006733E6">
              <w:t>0.45</w:t>
            </w:r>
          </w:p>
        </w:tc>
        <w:tc>
          <w:tcPr>
            <w:tcW w:w="1037" w:type="dxa"/>
          </w:tcPr>
          <w:p w14:paraId="7996B898" w14:textId="738CFD62" w:rsidR="00D7569F" w:rsidRDefault="00D7569F" w:rsidP="00AF2A9F">
            <w:pPr>
              <w:pStyle w:val="aa"/>
            </w:pPr>
            <w:r w:rsidRPr="006733E6">
              <w:t>0.45</w:t>
            </w:r>
          </w:p>
        </w:tc>
        <w:tc>
          <w:tcPr>
            <w:tcW w:w="1037" w:type="dxa"/>
          </w:tcPr>
          <w:p w14:paraId="263497B5" w14:textId="02E19151" w:rsidR="00D7569F" w:rsidRDefault="00D7569F" w:rsidP="00AF2A9F">
            <w:pPr>
              <w:pStyle w:val="aa"/>
            </w:pPr>
            <w:r w:rsidRPr="006733E6">
              <w:t>-0.8</w:t>
            </w:r>
          </w:p>
        </w:tc>
      </w:tr>
    </w:tbl>
    <w:p w14:paraId="29280B3F" w14:textId="77777777" w:rsidR="00D7569F" w:rsidRDefault="00D7569F" w:rsidP="008B54D0"/>
    <w:p w14:paraId="1482C2D1" w14:textId="0DA88F77" w:rsidR="00D7569F" w:rsidRDefault="00D7569F" w:rsidP="008B54D0">
      <w:r w:rsidRPr="00283234">
        <w:object w:dxaOrig="420" w:dyaOrig="320" w14:anchorId="02498FBF">
          <v:shape id="_x0000_i1028" type="#_x0000_t75" style="width:21.3pt;height:16.1pt" o:ole="">
            <v:imagedata r:id="rId12" o:title=""/>
          </v:shape>
          <o:OLEObject Type="Embed" ProgID="Equation.DSMT4" ShapeID="_x0000_i1028" DrawAspect="Content" ObjectID="_1790587080" r:id="rId13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64804474" w14:textId="77777777" w:rsidTr="00283234">
        <w:tc>
          <w:tcPr>
            <w:tcW w:w="1037" w:type="dxa"/>
          </w:tcPr>
          <w:p w14:paraId="481786F1" w14:textId="10206EC4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49A09FB2" w14:textId="47460A54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321B48D4" w14:textId="65070A09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5BC5CCB3" w14:textId="5A18ED16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4E4AC724" w14:textId="094C3B77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25C6A14C" w14:textId="4C91E8DF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5026A5B1" w14:textId="149F8609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75AF6345" w14:textId="46E5C4A3" w:rsidR="00D7569F" w:rsidRDefault="00D7569F" w:rsidP="00AF2A9F">
            <w:pPr>
              <w:pStyle w:val="aa"/>
            </w:pPr>
            <w:r w:rsidRPr="006C2E05">
              <w:t>0.3</w:t>
            </w:r>
          </w:p>
        </w:tc>
      </w:tr>
      <w:tr w:rsidR="00D7569F" w14:paraId="037AE218" w14:textId="77777777" w:rsidTr="00283234">
        <w:tc>
          <w:tcPr>
            <w:tcW w:w="1037" w:type="dxa"/>
          </w:tcPr>
          <w:p w14:paraId="27CEEFAF" w14:textId="77B571FC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48CDC25F" w14:textId="06E2C969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18A6A063" w14:textId="4555742C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4B63C2B1" w14:textId="7A568A35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4D30DA24" w14:textId="6501055E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662D68BF" w14:textId="7337D990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77186723" w14:textId="40A2512A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7E399E4D" w14:textId="2E1088CF" w:rsidR="00D7569F" w:rsidRDefault="00D7569F" w:rsidP="00AF2A9F">
            <w:pPr>
              <w:pStyle w:val="aa"/>
            </w:pPr>
            <w:r w:rsidRPr="006C2E05">
              <w:t>0</w:t>
            </w:r>
          </w:p>
        </w:tc>
      </w:tr>
      <w:tr w:rsidR="00D7569F" w14:paraId="63C851F9" w14:textId="77777777" w:rsidTr="00283234">
        <w:tc>
          <w:tcPr>
            <w:tcW w:w="1037" w:type="dxa"/>
          </w:tcPr>
          <w:p w14:paraId="1C405869" w14:textId="4B5D2ACA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6B8C75A1" w14:textId="503F6D0F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06899841" w14:textId="2C47C4F2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67A2A557" w14:textId="585B525A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65ADEF7E" w14:textId="427329C0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5CC99C66" w14:textId="57158989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3D81D6E9" w14:textId="704A1DFD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391E8B07" w14:textId="666D6F37" w:rsidR="00D7569F" w:rsidRDefault="00D7569F" w:rsidP="00AF2A9F">
            <w:pPr>
              <w:pStyle w:val="aa"/>
            </w:pPr>
            <w:r w:rsidRPr="006C2E05">
              <w:t>0</w:t>
            </w:r>
          </w:p>
        </w:tc>
      </w:tr>
      <w:tr w:rsidR="00D7569F" w14:paraId="2F0FDA0D" w14:textId="77777777" w:rsidTr="00283234">
        <w:tc>
          <w:tcPr>
            <w:tcW w:w="1037" w:type="dxa"/>
          </w:tcPr>
          <w:p w14:paraId="16FDB3C6" w14:textId="0F507803" w:rsidR="00D7569F" w:rsidRDefault="00D7569F" w:rsidP="00AF2A9F">
            <w:pPr>
              <w:pStyle w:val="aa"/>
            </w:pPr>
            <w:r w:rsidRPr="006C2E05">
              <w:lastRenderedPageBreak/>
              <w:t>0</w:t>
            </w:r>
          </w:p>
        </w:tc>
        <w:tc>
          <w:tcPr>
            <w:tcW w:w="1037" w:type="dxa"/>
          </w:tcPr>
          <w:p w14:paraId="1DE65F24" w14:textId="1D18B534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29DCA200" w14:textId="57EC4283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103F9D24" w14:textId="1DC08564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737C17F6" w14:textId="7DCA1315" w:rsidR="00D7569F" w:rsidRDefault="00D7569F" w:rsidP="00AF2A9F">
            <w:pPr>
              <w:pStyle w:val="aa"/>
            </w:pPr>
            <w:r w:rsidRPr="006C2E05">
              <w:t>0.45</w:t>
            </w:r>
          </w:p>
        </w:tc>
        <w:tc>
          <w:tcPr>
            <w:tcW w:w="1037" w:type="dxa"/>
          </w:tcPr>
          <w:p w14:paraId="7AB026CF" w14:textId="4C4B10F4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52CDC983" w14:textId="76D63216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3BB8793D" w14:textId="124C60D8" w:rsidR="00D7569F" w:rsidRDefault="00D7569F" w:rsidP="00AF2A9F">
            <w:pPr>
              <w:pStyle w:val="aa"/>
            </w:pPr>
            <w:r w:rsidRPr="006C2E05">
              <w:t>0</w:t>
            </w:r>
          </w:p>
        </w:tc>
      </w:tr>
      <w:tr w:rsidR="00D7569F" w14:paraId="75AD4445" w14:textId="77777777" w:rsidTr="00283234">
        <w:tc>
          <w:tcPr>
            <w:tcW w:w="1037" w:type="dxa"/>
          </w:tcPr>
          <w:p w14:paraId="0E2CE3BE" w14:textId="172BF2D9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6B299A48" w14:textId="0C10210A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3610A714" w14:textId="61D02491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37E68BE6" w14:textId="0917C7C3" w:rsidR="00D7569F" w:rsidRDefault="00D7569F" w:rsidP="00AF2A9F">
            <w:pPr>
              <w:pStyle w:val="aa"/>
            </w:pPr>
            <w:r w:rsidRPr="006C2E05">
              <w:t>0.45</w:t>
            </w:r>
          </w:p>
        </w:tc>
        <w:tc>
          <w:tcPr>
            <w:tcW w:w="1037" w:type="dxa"/>
          </w:tcPr>
          <w:p w14:paraId="2291C408" w14:textId="70574BB2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4D1A39B4" w14:textId="5FFFCCEB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02247D38" w14:textId="73654AE1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4CE4841E" w14:textId="0FF68F14" w:rsidR="00D7569F" w:rsidRDefault="00D7569F" w:rsidP="00AF2A9F">
            <w:pPr>
              <w:pStyle w:val="aa"/>
            </w:pPr>
            <w:r w:rsidRPr="006C2E05">
              <w:t>0</w:t>
            </w:r>
          </w:p>
        </w:tc>
      </w:tr>
      <w:tr w:rsidR="00D7569F" w14:paraId="72FBB45A" w14:textId="77777777" w:rsidTr="00283234">
        <w:tc>
          <w:tcPr>
            <w:tcW w:w="1037" w:type="dxa"/>
          </w:tcPr>
          <w:p w14:paraId="132105F4" w14:textId="00DBB721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74EE10EB" w14:textId="080D1DB2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6C0BF8CF" w14:textId="7A38EBAF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22551DB4" w14:textId="74B6A2DA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366149A6" w14:textId="1D927A9C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4D53352E" w14:textId="17767E6D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0C2BF151" w14:textId="37DCE793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0CD56E78" w14:textId="30ACD349" w:rsidR="00D7569F" w:rsidRDefault="00D7569F" w:rsidP="00AF2A9F">
            <w:pPr>
              <w:pStyle w:val="aa"/>
            </w:pPr>
            <w:r w:rsidRPr="006C2E05">
              <w:t>0.45</w:t>
            </w:r>
          </w:p>
        </w:tc>
      </w:tr>
      <w:tr w:rsidR="00D7569F" w14:paraId="4D8CE94B" w14:textId="77777777" w:rsidTr="00283234">
        <w:tc>
          <w:tcPr>
            <w:tcW w:w="1037" w:type="dxa"/>
          </w:tcPr>
          <w:p w14:paraId="3D42DAD4" w14:textId="71326C09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48D1D3DA" w14:textId="36679147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34B92E0F" w14:textId="3E3D1BF2" w:rsidR="00D7569F" w:rsidRDefault="00D7569F" w:rsidP="00AF2A9F">
            <w:pPr>
              <w:pStyle w:val="aa"/>
            </w:pPr>
            <w:r w:rsidRPr="006C2E05">
              <w:t>0.15</w:t>
            </w:r>
          </w:p>
        </w:tc>
        <w:tc>
          <w:tcPr>
            <w:tcW w:w="1037" w:type="dxa"/>
          </w:tcPr>
          <w:p w14:paraId="3F28C373" w14:textId="4965F3DF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19DEEFFE" w14:textId="67498D7F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18A99541" w14:textId="0BC63907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3CCF9802" w14:textId="4E8666A2" w:rsidR="00D7569F" w:rsidRDefault="00D7569F" w:rsidP="00AF2A9F">
            <w:pPr>
              <w:pStyle w:val="aa"/>
            </w:pPr>
            <w:r w:rsidRPr="006C2E05">
              <w:t>-0.8</w:t>
            </w:r>
          </w:p>
        </w:tc>
        <w:tc>
          <w:tcPr>
            <w:tcW w:w="1037" w:type="dxa"/>
          </w:tcPr>
          <w:p w14:paraId="030763D1" w14:textId="151C2B52" w:rsidR="00D7569F" w:rsidRDefault="00D7569F" w:rsidP="00AF2A9F">
            <w:pPr>
              <w:pStyle w:val="aa"/>
            </w:pPr>
            <w:r w:rsidRPr="006C2E05">
              <w:t>0.45</w:t>
            </w:r>
          </w:p>
        </w:tc>
      </w:tr>
      <w:tr w:rsidR="00D7569F" w14:paraId="225B6D35" w14:textId="77777777" w:rsidTr="00283234">
        <w:tc>
          <w:tcPr>
            <w:tcW w:w="1037" w:type="dxa"/>
          </w:tcPr>
          <w:p w14:paraId="31DECE12" w14:textId="74B6B3CA" w:rsidR="00D7569F" w:rsidRDefault="00D7569F" w:rsidP="00AF2A9F">
            <w:pPr>
              <w:pStyle w:val="aa"/>
            </w:pPr>
            <w:r w:rsidRPr="006C2E05">
              <w:t>0.3</w:t>
            </w:r>
          </w:p>
        </w:tc>
        <w:tc>
          <w:tcPr>
            <w:tcW w:w="1037" w:type="dxa"/>
          </w:tcPr>
          <w:p w14:paraId="4B9461A1" w14:textId="201C45C5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16723635" w14:textId="77AD53EE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36964521" w14:textId="4F79C899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3DE6CD78" w14:textId="0E11683B" w:rsidR="00D7569F" w:rsidRDefault="00D7569F" w:rsidP="00AF2A9F">
            <w:pPr>
              <w:pStyle w:val="aa"/>
            </w:pPr>
            <w:r w:rsidRPr="006C2E05">
              <w:t>0</w:t>
            </w:r>
          </w:p>
        </w:tc>
        <w:tc>
          <w:tcPr>
            <w:tcW w:w="1037" w:type="dxa"/>
          </w:tcPr>
          <w:p w14:paraId="5A653D33" w14:textId="4CD86052" w:rsidR="00D7569F" w:rsidRDefault="00D7569F" w:rsidP="00AF2A9F">
            <w:pPr>
              <w:pStyle w:val="aa"/>
            </w:pPr>
            <w:r w:rsidRPr="006C2E05">
              <w:t>0.45</w:t>
            </w:r>
          </w:p>
        </w:tc>
        <w:tc>
          <w:tcPr>
            <w:tcW w:w="1037" w:type="dxa"/>
          </w:tcPr>
          <w:p w14:paraId="78E9A7BD" w14:textId="23F40F2B" w:rsidR="00D7569F" w:rsidRDefault="00D7569F" w:rsidP="00AF2A9F">
            <w:pPr>
              <w:pStyle w:val="aa"/>
            </w:pPr>
            <w:r w:rsidRPr="006C2E05">
              <w:t>0.45</w:t>
            </w:r>
          </w:p>
        </w:tc>
        <w:tc>
          <w:tcPr>
            <w:tcW w:w="1037" w:type="dxa"/>
          </w:tcPr>
          <w:p w14:paraId="36D4F22D" w14:textId="64F6B53E" w:rsidR="00D7569F" w:rsidRDefault="00D7569F" w:rsidP="00AF2A9F">
            <w:pPr>
              <w:pStyle w:val="aa"/>
            </w:pPr>
            <w:r w:rsidRPr="006C2E05">
              <w:t>-0.8</w:t>
            </w:r>
          </w:p>
        </w:tc>
      </w:tr>
    </w:tbl>
    <w:p w14:paraId="72F95B77" w14:textId="77777777" w:rsidR="00D7569F" w:rsidRDefault="00D7569F" w:rsidP="008B54D0"/>
    <w:p w14:paraId="5106FC4B" w14:textId="75BE15AB" w:rsidR="00D7569F" w:rsidRDefault="00D7569F" w:rsidP="008B54D0">
      <w:r w:rsidRPr="00D7569F">
        <w:object w:dxaOrig="400" w:dyaOrig="320" w14:anchorId="7C849E41">
          <v:shape id="_x0000_i1029" type="#_x0000_t75" style="width:19.7pt;height:16.1pt" o:ole="">
            <v:imagedata r:id="rId14" o:title=""/>
          </v:shape>
          <o:OLEObject Type="Embed" ProgID="Equation.DSMT4" ShapeID="_x0000_i1029" DrawAspect="Content" ObjectID="_1790587081" r:id="rId15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34093A0A" w14:textId="77777777" w:rsidTr="00283234">
        <w:tc>
          <w:tcPr>
            <w:tcW w:w="1037" w:type="dxa"/>
          </w:tcPr>
          <w:p w14:paraId="6336D66B" w14:textId="6CA23EBE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49CCC02E" w14:textId="274DFE07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4EF58179" w14:textId="761727E2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3B74D3DA" w14:textId="71620508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0BF02452" w14:textId="5867EE87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16AE1444" w14:textId="26369D2B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2F4C2A34" w14:textId="18383238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17FBDAE5" w14:textId="3EEB5FA4" w:rsidR="00D7569F" w:rsidRDefault="00D7569F" w:rsidP="00AF2A9F">
            <w:pPr>
              <w:pStyle w:val="aa"/>
            </w:pPr>
            <w:r w:rsidRPr="00BF27E1">
              <w:t>0.2</w:t>
            </w:r>
          </w:p>
        </w:tc>
      </w:tr>
      <w:tr w:rsidR="00D7569F" w14:paraId="42C0A2B5" w14:textId="77777777" w:rsidTr="00283234">
        <w:tc>
          <w:tcPr>
            <w:tcW w:w="1037" w:type="dxa"/>
          </w:tcPr>
          <w:p w14:paraId="610469F9" w14:textId="66C0F37D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01625538" w14:textId="1349E53E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346BFE11" w14:textId="14EC4568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2DFE98E9" w14:textId="472F5E01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1B3CF39B" w14:textId="7F36212E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0C5A520C" w14:textId="5AA3D33A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000A5232" w14:textId="59EB391A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26FFE9FF" w14:textId="2FFA7CE7" w:rsidR="00D7569F" w:rsidRDefault="00D7569F" w:rsidP="00AF2A9F">
            <w:pPr>
              <w:pStyle w:val="aa"/>
            </w:pPr>
            <w:r w:rsidRPr="00BF27E1">
              <w:t>0</w:t>
            </w:r>
          </w:p>
        </w:tc>
      </w:tr>
      <w:tr w:rsidR="00D7569F" w14:paraId="59A554E6" w14:textId="77777777" w:rsidTr="00283234">
        <w:tc>
          <w:tcPr>
            <w:tcW w:w="1037" w:type="dxa"/>
          </w:tcPr>
          <w:p w14:paraId="732ED906" w14:textId="37967752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6748A67A" w14:textId="226C509E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6927745A" w14:textId="305D9058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29A79F53" w14:textId="10775CBC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1E980BF2" w14:textId="4E2D46D4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4A0EFFC1" w14:textId="3A030523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3C767BD6" w14:textId="20E8EC8E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287989B9" w14:textId="22C7B916" w:rsidR="00D7569F" w:rsidRDefault="00D7569F" w:rsidP="00AF2A9F">
            <w:pPr>
              <w:pStyle w:val="aa"/>
            </w:pPr>
            <w:r w:rsidRPr="00BF27E1">
              <w:t>0</w:t>
            </w:r>
          </w:p>
        </w:tc>
      </w:tr>
      <w:tr w:rsidR="00D7569F" w14:paraId="3B95E692" w14:textId="77777777" w:rsidTr="00283234">
        <w:tc>
          <w:tcPr>
            <w:tcW w:w="1037" w:type="dxa"/>
          </w:tcPr>
          <w:p w14:paraId="36B6DB77" w14:textId="63144EFE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200E2AE4" w14:textId="1D27437D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5A902B51" w14:textId="0654C464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67DAAEFF" w14:textId="7CFEE9B8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4B784E0B" w14:textId="5A593D4A" w:rsidR="00D7569F" w:rsidRDefault="00D7569F" w:rsidP="00AF2A9F">
            <w:pPr>
              <w:pStyle w:val="aa"/>
            </w:pPr>
            <w:r w:rsidRPr="00BF27E1">
              <w:t>0.3</w:t>
            </w:r>
          </w:p>
        </w:tc>
        <w:tc>
          <w:tcPr>
            <w:tcW w:w="1037" w:type="dxa"/>
          </w:tcPr>
          <w:p w14:paraId="6156DAEE" w14:textId="2C912D0E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5C19BB9E" w14:textId="587A3E83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623F9076" w14:textId="64BD0BEB" w:rsidR="00D7569F" w:rsidRDefault="00D7569F" w:rsidP="00AF2A9F">
            <w:pPr>
              <w:pStyle w:val="aa"/>
            </w:pPr>
            <w:r w:rsidRPr="00BF27E1">
              <w:t>0</w:t>
            </w:r>
          </w:p>
        </w:tc>
      </w:tr>
      <w:tr w:rsidR="00D7569F" w14:paraId="7849A73E" w14:textId="77777777" w:rsidTr="00283234">
        <w:tc>
          <w:tcPr>
            <w:tcW w:w="1037" w:type="dxa"/>
          </w:tcPr>
          <w:p w14:paraId="00BB3181" w14:textId="437F1887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2866D9C3" w14:textId="7DDCCAEE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0CBCD4A7" w14:textId="1A620F23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4336BC3C" w14:textId="3EEB832A" w:rsidR="00D7569F" w:rsidRDefault="00D7569F" w:rsidP="00AF2A9F">
            <w:pPr>
              <w:pStyle w:val="aa"/>
            </w:pPr>
            <w:r w:rsidRPr="00BF27E1">
              <w:t>0.3</w:t>
            </w:r>
          </w:p>
        </w:tc>
        <w:tc>
          <w:tcPr>
            <w:tcW w:w="1037" w:type="dxa"/>
          </w:tcPr>
          <w:p w14:paraId="25E0166A" w14:textId="6C13A6BD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20C89CC1" w14:textId="48F0A19D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4B324D16" w14:textId="5274CEBD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63C42EF0" w14:textId="662C062B" w:rsidR="00D7569F" w:rsidRDefault="00D7569F" w:rsidP="00AF2A9F">
            <w:pPr>
              <w:pStyle w:val="aa"/>
            </w:pPr>
            <w:r w:rsidRPr="00BF27E1">
              <w:t>0</w:t>
            </w:r>
          </w:p>
        </w:tc>
      </w:tr>
      <w:tr w:rsidR="00D7569F" w14:paraId="6EEFDF85" w14:textId="77777777" w:rsidTr="00283234">
        <w:tc>
          <w:tcPr>
            <w:tcW w:w="1037" w:type="dxa"/>
          </w:tcPr>
          <w:p w14:paraId="3CA1F19B" w14:textId="41F593D6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2BBE995B" w14:textId="05354805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4A0E0DED" w14:textId="6818A209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18391D15" w14:textId="140D1248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621D7C41" w14:textId="548313EB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2034AA59" w14:textId="43A00E50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1F77DEEB" w14:textId="6E51FB23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54AF94E4" w14:textId="5A1C5304" w:rsidR="00D7569F" w:rsidRDefault="00D7569F" w:rsidP="00AF2A9F">
            <w:pPr>
              <w:pStyle w:val="aa"/>
            </w:pPr>
            <w:r w:rsidRPr="00BF27E1">
              <w:t>0.3</w:t>
            </w:r>
          </w:p>
        </w:tc>
      </w:tr>
      <w:tr w:rsidR="00D7569F" w14:paraId="6EE02218" w14:textId="77777777" w:rsidTr="00283234">
        <w:tc>
          <w:tcPr>
            <w:tcW w:w="1037" w:type="dxa"/>
          </w:tcPr>
          <w:p w14:paraId="035ED25A" w14:textId="0BA9B079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67B882DC" w14:textId="07E3DAA4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2C812CA8" w14:textId="4B478065" w:rsidR="00D7569F" w:rsidRDefault="00D7569F" w:rsidP="00AF2A9F">
            <w:pPr>
              <w:pStyle w:val="aa"/>
            </w:pPr>
            <w:r w:rsidRPr="00BF27E1">
              <w:t>0.1</w:t>
            </w:r>
          </w:p>
        </w:tc>
        <w:tc>
          <w:tcPr>
            <w:tcW w:w="1037" w:type="dxa"/>
          </w:tcPr>
          <w:p w14:paraId="729AF0BC" w14:textId="11159316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3D1255FB" w14:textId="03B87828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0379576D" w14:textId="56E63CBE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611BB0E2" w14:textId="59B5374A" w:rsidR="00D7569F" w:rsidRDefault="00D7569F" w:rsidP="00AF2A9F">
            <w:pPr>
              <w:pStyle w:val="aa"/>
            </w:pPr>
            <w:r w:rsidRPr="00BF27E1">
              <w:t>-1.2</w:t>
            </w:r>
          </w:p>
        </w:tc>
        <w:tc>
          <w:tcPr>
            <w:tcW w:w="1037" w:type="dxa"/>
          </w:tcPr>
          <w:p w14:paraId="7E5DC875" w14:textId="1816EBCD" w:rsidR="00D7569F" w:rsidRDefault="00D7569F" w:rsidP="00AF2A9F">
            <w:pPr>
              <w:pStyle w:val="aa"/>
            </w:pPr>
            <w:r w:rsidRPr="00BF27E1">
              <w:t>0.3</w:t>
            </w:r>
          </w:p>
        </w:tc>
      </w:tr>
      <w:tr w:rsidR="00D7569F" w14:paraId="55B14103" w14:textId="77777777" w:rsidTr="00283234">
        <w:tc>
          <w:tcPr>
            <w:tcW w:w="1037" w:type="dxa"/>
          </w:tcPr>
          <w:p w14:paraId="2788DAA5" w14:textId="4260C9C0" w:rsidR="00D7569F" w:rsidRDefault="00D7569F" w:rsidP="00AF2A9F">
            <w:pPr>
              <w:pStyle w:val="aa"/>
            </w:pPr>
            <w:r w:rsidRPr="00BF27E1">
              <w:t>0.2</w:t>
            </w:r>
          </w:p>
        </w:tc>
        <w:tc>
          <w:tcPr>
            <w:tcW w:w="1037" w:type="dxa"/>
          </w:tcPr>
          <w:p w14:paraId="4838C362" w14:textId="1628A005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44AC5F77" w14:textId="2F8FAE6B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23D74268" w14:textId="3623071A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141B5205" w14:textId="78D44E2D" w:rsidR="00D7569F" w:rsidRDefault="00D7569F" w:rsidP="00AF2A9F">
            <w:pPr>
              <w:pStyle w:val="aa"/>
            </w:pPr>
            <w:r w:rsidRPr="00BF27E1">
              <w:t>0</w:t>
            </w:r>
          </w:p>
        </w:tc>
        <w:tc>
          <w:tcPr>
            <w:tcW w:w="1037" w:type="dxa"/>
          </w:tcPr>
          <w:p w14:paraId="7726532B" w14:textId="03C81D78" w:rsidR="00D7569F" w:rsidRDefault="00D7569F" w:rsidP="00AF2A9F">
            <w:pPr>
              <w:pStyle w:val="aa"/>
            </w:pPr>
            <w:r w:rsidRPr="00BF27E1">
              <w:t>0.3</w:t>
            </w:r>
          </w:p>
        </w:tc>
        <w:tc>
          <w:tcPr>
            <w:tcW w:w="1037" w:type="dxa"/>
          </w:tcPr>
          <w:p w14:paraId="14519228" w14:textId="2F1F47A8" w:rsidR="00D7569F" w:rsidRDefault="00D7569F" w:rsidP="00AF2A9F">
            <w:pPr>
              <w:pStyle w:val="aa"/>
            </w:pPr>
            <w:r w:rsidRPr="00BF27E1">
              <w:t>0.3</w:t>
            </w:r>
          </w:p>
        </w:tc>
        <w:tc>
          <w:tcPr>
            <w:tcW w:w="1037" w:type="dxa"/>
          </w:tcPr>
          <w:p w14:paraId="1860D3FD" w14:textId="5E0CC14F" w:rsidR="00D7569F" w:rsidRDefault="00D7569F" w:rsidP="00AF2A9F">
            <w:pPr>
              <w:pStyle w:val="aa"/>
            </w:pPr>
            <w:r w:rsidRPr="00BF27E1">
              <w:t>-1.2</w:t>
            </w:r>
          </w:p>
        </w:tc>
      </w:tr>
    </w:tbl>
    <w:p w14:paraId="18523F3A" w14:textId="50D65C40" w:rsidR="00D7569F" w:rsidRDefault="00D7569F" w:rsidP="008B54D0"/>
    <w:p w14:paraId="4A9DF3CB" w14:textId="48B8B2EF" w:rsidR="00D7569F" w:rsidRDefault="00D7569F" w:rsidP="008B54D0"/>
    <w:p w14:paraId="70B54381" w14:textId="00FD4FAB" w:rsidR="00D7569F" w:rsidRPr="00000044" w:rsidRDefault="0063232E" w:rsidP="008B54D0">
      <w:pPr>
        <w:jc w:val="center"/>
      </w:pPr>
      <w:r w:rsidRPr="00000044">
        <w:rPr>
          <w:rFonts w:hint="eastAsia"/>
        </w:rPr>
        <w:t>R</w:t>
      </w:r>
      <w:r w:rsidR="00D7569F" w:rsidRPr="00000044">
        <w:t>esponse rates</w:t>
      </w:r>
    </w:p>
    <w:p w14:paraId="78024CB9" w14:textId="627C2444" w:rsidR="00D7569F" w:rsidRDefault="000805D0" w:rsidP="008B54D0">
      <w:r w:rsidRPr="000805D0">
        <w:rPr>
          <w:position w:val="-10"/>
        </w:rPr>
        <w:object w:dxaOrig="300" w:dyaOrig="360" w14:anchorId="6027FE6F">
          <v:shape id="_x0000_i1037" type="#_x0000_t75" style="width:14.9pt;height:18.1pt" o:ole="">
            <v:imagedata r:id="rId16" o:title=""/>
          </v:shape>
          <o:OLEObject Type="Embed" ProgID="Equation.DSMT4" ShapeID="_x0000_i1037" DrawAspect="Content" ObjectID="_1790587082" r:id="rId17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39DCF4F5" w14:textId="77777777" w:rsidTr="00283234">
        <w:tc>
          <w:tcPr>
            <w:tcW w:w="1037" w:type="dxa"/>
          </w:tcPr>
          <w:p w14:paraId="289E85D8" w14:textId="4954AE89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648173CD" w14:textId="50B89523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5544727D" w14:textId="543E319C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3DE8F848" w14:textId="71021BF7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2D89B7F3" w14:textId="78F7BAF4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1762BE4C" w14:textId="52CC15F4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422B14FE" w14:textId="7A732075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09D134A3" w14:textId="2DB11B25" w:rsidR="00D7569F" w:rsidRDefault="00D7569F" w:rsidP="00AF2A9F">
            <w:pPr>
              <w:pStyle w:val="aa"/>
            </w:pPr>
            <w:r w:rsidRPr="00483DED">
              <w:t>0.0625</w:t>
            </w:r>
          </w:p>
        </w:tc>
      </w:tr>
      <w:tr w:rsidR="00D7569F" w14:paraId="245AFE67" w14:textId="77777777" w:rsidTr="00283234">
        <w:tc>
          <w:tcPr>
            <w:tcW w:w="1037" w:type="dxa"/>
          </w:tcPr>
          <w:p w14:paraId="6CAE2721" w14:textId="7E6B30FB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70200BCE" w14:textId="71430584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1871D08E" w14:textId="33378E5E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615A8EA8" w14:textId="755D77E6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6A1FB046" w14:textId="1DCDA4E6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5CBA6730" w14:textId="753BC638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76157CA4" w14:textId="11305B2A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315BA879" w14:textId="072627D0" w:rsidR="00D7569F" w:rsidRDefault="00D7569F" w:rsidP="00AF2A9F">
            <w:pPr>
              <w:pStyle w:val="aa"/>
            </w:pPr>
            <w:r w:rsidRPr="00483DED">
              <w:t>0</w:t>
            </w:r>
          </w:p>
        </w:tc>
      </w:tr>
      <w:tr w:rsidR="00D7569F" w14:paraId="51C2CD0E" w14:textId="77777777" w:rsidTr="00283234">
        <w:tc>
          <w:tcPr>
            <w:tcW w:w="1037" w:type="dxa"/>
          </w:tcPr>
          <w:p w14:paraId="51DE8418" w14:textId="5DD209F6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607E5BEB" w14:textId="5DD5136F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6A991FFC" w14:textId="525766D5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0F6CE9AE" w14:textId="7E10ED97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604D7799" w14:textId="6A77AF7E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16F21C0D" w14:textId="0C945582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612ACEAD" w14:textId="31A122CF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4247A647" w14:textId="0DC13D16" w:rsidR="00D7569F" w:rsidRDefault="00D7569F" w:rsidP="00AF2A9F">
            <w:pPr>
              <w:pStyle w:val="aa"/>
            </w:pPr>
            <w:r w:rsidRPr="00483DED">
              <w:t>0</w:t>
            </w:r>
          </w:p>
        </w:tc>
      </w:tr>
      <w:tr w:rsidR="00D7569F" w14:paraId="77ECFFAE" w14:textId="77777777" w:rsidTr="00283234">
        <w:tc>
          <w:tcPr>
            <w:tcW w:w="1037" w:type="dxa"/>
          </w:tcPr>
          <w:p w14:paraId="39417511" w14:textId="49513F52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1F34E4FE" w14:textId="4CF70DD2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4B41B99E" w14:textId="3CDA13BF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337AB7F8" w14:textId="153453CA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05F06935" w14:textId="137F3837" w:rsidR="00D7569F" w:rsidRDefault="00D7569F" w:rsidP="00AF2A9F">
            <w:pPr>
              <w:pStyle w:val="aa"/>
            </w:pPr>
            <w:r w:rsidRPr="00483DED">
              <w:t>0.09375</w:t>
            </w:r>
          </w:p>
        </w:tc>
        <w:tc>
          <w:tcPr>
            <w:tcW w:w="1037" w:type="dxa"/>
          </w:tcPr>
          <w:p w14:paraId="7300CDFF" w14:textId="129C4291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00EBB53D" w14:textId="0FB26B14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6D94938A" w14:textId="4AC28CCC" w:rsidR="00D7569F" w:rsidRDefault="00D7569F" w:rsidP="00AF2A9F">
            <w:pPr>
              <w:pStyle w:val="aa"/>
            </w:pPr>
            <w:r w:rsidRPr="00483DED">
              <w:t>0</w:t>
            </w:r>
          </w:p>
        </w:tc>
      </w:tr>
      <w:tr w:rsidR="00D7569F" w14:paraId="0A8EE411" w14:textId="77777777" w:rsidTr="00283234">
        <w:tc>
          <w:tcPr>
            <w:tcW w:w="1037" w:type="dxa"/>
          </w:tcPr>
          <w:p w14:paraId="5A19A6D4" w14:textId="24A0403C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2521ED28" w14:textId="32CCF445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2193DEB7" w14:textId="7BC3D6ED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40D3DB63" w14:textId="23193677" w:rsidR="00D7569F" w:rsidRDefault="00D7569F" w:rsidP="00AF2A9F">
            <w:pPr>
              <w:pStyle w:val="aa"/>
            </w:pPr>
            <w:r w:rsidRPr="00483DED">
              <w:t>0.09375</w:t>
            </w:r>
          </w:p>
        </w:tc>
        <w:tc>
          <w:tcPr>
            <w:tcW w:w="1037" w:type="dxa"/>
          </w:tcPr>
          <w:p w14:paraId="1A9434B1" w14:textId="194B2A28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42B627F8" w14:textId="739CF979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61281B60" w14:textId="681B98F5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5AAF1A40" w14:textId="05C7CE8B" w:rsidR="00D7569F" w:rsidRDefault="00D7569F" w:rsidP="00AF2A9F">
            <w:pPr>
              <w:pStyle w:val="aa"/>
            </w:pPr>
            <w:r w:rsidRPr="00483DED">
              <w:t>0</w:t>
            </w:r>
          </w:p>
        </w:tc>
      </w:tr>
      <w:tr w:rsidR="00D7569F" w14:paraId="0DAC14DF" w14:textId="77777777" w:rsidTr="00283234">
        <w:tc>
          <w:tcPr>
            <w:tcW w:w="1037" w:type="dxa"/>
          </w:tcPr>
          <w:p w14:paraId="26D01959" w14:textId="5D4B4E4F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18693584" w14:textId="2D082629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1736B5B0" w14:textId="2CACB73B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28E4E546" w14:textId="78FE1F15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703C7B14" w14:textId="47FB61DD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5B4AA780" w14:textId="11E6313B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5A08AF71" w14:textId="46FB6506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1A3F6901" w14:textId="355F60AF" w:rsidR="00D7569F" w:rsidRDefault="00D7569F" w:rsidP="00AF2A9F">
            <w:pPr>
              <w:pStyle w:val="aa"/>
            </w:pPr>
            <w:r w:rsidRPr="00483DED">
              <w:t>0.09375</w:t>
            </w:r>
          </w:p>
        </w:tc>
      </w:tr>
      <w:tr w:rsidR="00D7569F" w14:paraId="1C533F6E" w14:textId="77777777" w:rsidTr="00283234">
        <w:tc>
          <w:tcPr>
            <w:tcW w:w="1037" w:type="dxa"/>
          </w:tcPr>
          <w:p w14:paraId="1DA969C2" w14:textId="270CFAAF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074AFA8B" w14:textId="37F9CEA3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627A4969" w14:textId="05790C80" w:rsidR="00D7569F" w:rsidRDefault="00D7569F" w:rsidP="00AF2A9F">
            <w:pPr>
              <w:pStyle w:val="aa"/>
            </w:pPr>
            <w:r w:rsidRPr="00483DED">
              <w:t>0.03125</w:t>
            </w:r>
          </w:p>
        </w:tc>
        <w:tc>
          <w:tcPr>
            <w:tcW w:w="1037" w:type="dxa"/>
          </w:tcPr>
          <w:p w14:paraId="085F33B7" w14:textId="0FE13058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474F9C8B" w14:textId="4D084907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543548A7" w14:textId="51E68010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1B310570" w14:textId="12CBBC95" w:rsidR="00D7569F" w:rsidRDefault="00D7569F" w:rsidP="00AF2A9F">
            <w:pPr>
              <w:pStyle w:val="aa"/>
            </w:pPr>
            <w:r w:rsidRPr="00483DED">
              <w:t>0.25</w:t>
            </w:r>
          </w:p>
        </w:tc>
        <w:tc>
          <w:tcPr>
            <w:tcW w:w="1037" w:type="dxa"/>
          </w:tcPr>
          <w:p w14:paraId="42AA5A33" w14:textId="2D0E60A5" w:rsidR="00D7569F" w:rsidRDefault="00D7569F" w:rsidP="00AF2A9F">
            <w:pPr>
              <w:pStyle w:val="aa"/>
            </w:pPr>
            <w:r w:rsidRPr="00483DED">
              <w:t>0.09375</w:t>
            </w:r>
          </w:p>
        </w:tc>
      </w:tr>
      <w:tr w:rsidR="00D7569F" w14:paraId="1FF8910A" w14:textId="77777777" w:rsidTr="00283234">
        <w:tc>
          <w:tcPr>
            <w:tcW w:w="1037" w:type="dxa"/>
          </w:tcPr>
          <w:p w14:paraId="40B51DD3" w14:textId="1B9E5C7B" w:rsidR="00D7569F" w:rsidRDefault="00D7569F" w:rsidP="00AF2A9F">
            <w:pPr>
              <w:pStyle w:val="aa"/>
            </w:pPr>
            <w:r w:rsidRPr="00483DED">
              <w:t>0.0625</w:t>
            </w:r>
          </w:p>
        </w:tc>
        <w:tc>
          <w:tcPr>
            <w:tcW w:w="1037" w:type="dxa"/>
          </w:tcPr>
          <w:p w14:paraId="7F4610B3" w14:textId="254E998D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3DFB9631" w14:textId="536578E8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77BDB6AE" w14:textId="76DC4F71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44162C18" w14:textId="7CE0A938" w:rsidR="00D7569F" w:rsidRDefault="00D7569F" w:rsidP="00AF2A9F">
            <w:pPr>
              <w:pStyle w:val="aa"/>
            </w:pPr>
            <w:r w:rsidRPr="00483DED">
              <w:t>0</w:t>
            </w:r>
          </w:p>
        </w:tc>
        <w:tc>
          <w:tcPr>
            <w:tcW w:w="1037" w:type="dxa"/>
          </w:tcPr>
          <w:p w14:paraId="21A66A5D" w14:textId="51C8BD42" w:rsidR="00D7569F" w:rsidRDefault="00D7569F" w:rsidP="00AF2A9F">
            <w:pPr>
              <w:pStyle w:val="aa"/>
            </w:pPr>
            <w:r w:rsidRPr="00483DED">
              <w:t>0.09375</w:t>
            </w:r>
          </w:p>
        </w:tc>
        <w:tc>
          <w:tcPr>
            <w:tcW w:w="1037" w:type="dxa"/>
          </w:tcPr>
          <w:p w14:paraId="084B3CDE" w14:textId="1D1166D1" w:rsidR="00D7569F" w:rsidRDefault="00D7569F" w:rsidP="00AF2A9F">
            <w:pPr>
              <w:pStyle w:val="aa"/>
            </w:pPr>
            <w:r w:rsidRPr="00483DED">
              <w:t>0.09375</w:t>
            </w:r>
          </w:p>
        </w:tc>
        <w:tc>
          <w:tcPr>
            <w:tcW w:w="1037" w:type="dxa"/>
          </w:tcPr>
          <w:p w14:paraId="496AC446" w14:textId="3FA23199" w:rsidR="00D7569F" w:rsidRDefault="00D7569F" w:rsidP="00AF2A9F">
            <w:pPr>
              <w:pStyle w:val="aa"/>
            </w:pPr>
            <w:r w:rsidRPr="00483DED">
              <w:t>0.25</w:t>
            </w:r>
          </w:p>
        </w:tc>
      </w:tr>
    </w:tbl>
    <w:p w14:paraId="0B464394" w14:textId="65AD6F55" w:rsidR="00D7569F" w:rsidRDefault="00D7569F" w:rsidP="008B54D0"/>
    <w:p w14:paraId="49950F42" w14:textId="77777777" w:rsidR="00D7569F" w:rsidRDefault="00D7569F" w:rsidP="008B54D0"/>
    <w:p w14:paraId="219B4DAC" w14:textId="55A08A22" w:rsidR="00D7569F" w:rsidRDefault="000805D0" w:rsidP="008B54D0">
      <w:r w:rsidRPr="000805D0">
        <w:rPr>
          <w:position w:val="-10"/>
        </w:rPr>
        <w:object w:dxaOrig="279" w:dyaOrig="360" w14:anchorId="7958CA67">
          <v:shape id="_x0000_i1039" type="#_x0000_t75" style="width:14.1pt;height:18.1pt" o:ole="">
            <v:imagedata r:id="rId18" o:title=""/>
          </v:shape>
          <o:OLEObject Type="Embed" ProgID="Equation.DSMT4" ShapeID="_x0000_i1039" DrawAspect="Content" ObjectID="_1790587083" r:id="rId19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D7569F" w14:paraId="76D25E02" w14:textId="77777777" w:rsidTr="00283234">
        <w:tc>
          <w:tcPr>
            <w:tcW w:w="1037" w:type="dxa"/>
          </w:tcPr>
          <w:p w14:paraId="767728B8" w14:textId="496AE47A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54622190" w14:textId="24CBFFAD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53AE81EE" w14:textId="411C6424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68BB6186" w14:textId="793AA02D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77993841" w14:textId="591FDC27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4C100901" w14:textId="364D9D1C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1E363AB7" w14:textId="5A9105F3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21773FAC" w14:textId="089E1FC3" w:rsidR="00D7569F" w:rsidRDefault="00D7569F" w:rsidP="00AF2A9F">
            <w:pPr>
              <w:pStyle w:val="aa"/>
            </w:pPr>
            <w:r w:rsidRPr="00F65B28">
              <w:t>-0.0625</w:t>
            </w:r>
          </w:p>
        </w:tc>
      </w:tr>
      <w:tr w:rsidR="00D7569F" w14:paraId="0833B79B" w14:textId="77777777" w:rsidTr="00283234">
        <w:tc>
          <w:tcPr>
            <w:tcW w:w="1037" w:type="dxa"/>
          </w:tcPr>
          <w:p w14:paraId="7F6D593A" w14:textId="35351F35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2104F27E" w14:textId="51FB03E7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55D79F51" w14:textId="25D191FB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4C07D492" w14:textId="73DA1496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6372BF53" w14:textId="1054A67F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4422CEA2" w14:textId="1A840E1C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065E03E2" w14:textId="571E15F2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5FC79F36" w14:textId="383CD395" w:rsidR="00D7569F" w:rsidRDefault="00D7569F" w:rsidP="00AF2A9F">
            <w:pPr>
              <w:pStyle w:val="aa"/>
            </w:pPr>
            <w:r w:rsidRPr="00F65B28">
              <w:t>0</w:t>
            </w:r>
          </w:p>
        </w:tc>
      </w:tr>
      <w:tr w:rsidR="00D7569F" w14:paraId="01BE9BFF" w14:textId="77777777" w:rsidTr="00283234">
        <w:tc>
          <w:tcPr>
            <w:tcW w:w="1037" w:type="dxa"/>
          </w:tcPr>
          <w:p w14:paraId="431778BF" w14:textId="108DDFD6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767FFD24" w14:textId="2DD0CD04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271F5267" w14:textId="3E55D5BD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77A90ADD" w14:textId="7DF591D7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2B12AB22" w14:textId="50E8F1AC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063C1218" w14:textId="138C2409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498ED4EC" w14:textId="024F2ADD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078B300A" w14:textId="322C1F9A" w:rsidR="00D7569F" w:rsidRDefault="00D7569F" w:rsidP="00AF2A9F">
            <w:pPr>
              <w:pStyle w:val="aa"/>
            </w:pPr>
            <w:r w:rsidRPr="00F65B28">
              <w:t>0</w:t>
            </w:r>
          </w:p>
        </w:tc>
      </w:tr>
      <w:tr w:rsidR="00D7569F" w14:paraId="4D09367E" w14:textId="77777777" w:rsidTr="00283234">
        <w:tc>
          <w:tcPr>
            <w:tcW w:w="1037" w:type="dxa"/>
          </w:tcPr>
          <w:p w14:paraId="08732722" w14:textId="61C51D14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44B0FE3F" w14:textId="61F979B5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55169EE0" w14:textId="3ABEEEBE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5FD9ECC9" w14:textId="49D9CEA2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465DCD0F" w14:textId="43D8EE00" w:rsidR="00D7569F" w:rsidRDefault="00D7569F" w:rsidP="00AF2A9F">
            <w:pPr>
              <w:pStyle w:val="aa"/>
            </w:pPr>
            <w:r w:rsidRPr="00F65B28">
              <w:t>-0.09375</w:t>
            </w:r>
          </w:p>
        </w:tc>
        <w:tc>
          <w:tcPr>
            <w:tcW w:w="1037" w:type="dxa"/>
          </w:tcPr>
          <w:p w14:paraId="1790A3D3" w14:textId="742F44F9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22E9944B" w14:textId="5475EF87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75EAD563" w14:textId="4B72FD9C" w:rsidR="00D7569F" w:rsidRDefault="00D7569F" w:rsidP="00AF2A9F">
            <w:pPr>
              <w:pStyle w:val="aa"/>
            </w:pPr>
            <w:r w:rsidRPr="00F65B28">
              <w:t>0</w:t>
            </w:r>
          </w:p>
        </w:tc>
      </w:tr>
      <w:tr w:rsidR="00D7569F" w14:paraId="7AA1E84B" w14:textId="77777777" w:rsidTr="00283234">
        <w:tc>
          <w:tcPr>
            <w:tcW w:w="1037" w:type="dxa"/>
          </w:tcPr>
          <w:p w14:paraId="757C5F9B" w14:textId="15783546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3F6CA35C" w14:textId="3FA06B9D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45C3E98C" w14:textId="084D2DD2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07E373A2" w14:textId="13E38538" w:rsidR="00D7569F" w:rsidRDefault="00D7569F" w:rsidP="00AF2A9F">
            <w:pPr>
              <w:pStyle w:val="aa"/>
            </w:pPr>
            <w:r w:rsidRPr="00F65B28">
              <w:t>-0.09375</w:t>
            </w:r>
          </w:p>
        </w:tc>
        <w:tc>
          <w:tcPr>
            <w:tcW w:w="1037" w:type="dxa"/>
          </w:tcPr>
          <w:p w14:paraId="3BD7C42D" w14:textId="1A7A641A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5F8DC045" w14:textId="645EFA1B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5C1613AC" w14:textId="2AADD4A6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55FD89F2" w14:textId="69C39AED" w:rsidR="00D7569F" w:rsidRDefault="00D7569F" w:rsidP="00AF2A9F">
            <w:pPr>
              <w:pStyle w:val="aa"/>
            </w:pPr>
            <w:r w:rsidRPr="00F65B28">
              <w:t>0</w:t>
            </w:r>
          </w:p>
        </w:tc>
      </w:tr>
      <w:tr w:rsidR="00D7569F" w14:paraId="642D45E8" w14:textId="77777777" w:rsidTr="00283234">
        <w:tc>
          <w:tcPr>
            <w:tcW w:w="1037" w:type="dxa"/>
          </w:tcPr>
          <w:p w14:paraId="30598E37" w14:textId="101B5FE6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76B1AF51" w14:textId="053AC051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199FA061" w14:textId="39F09B06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1BD856B9" w14:textId="5E78067A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5583B47F" w14:textId="3D9D533B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38B05C4E" w14:textId="578EE143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60D1F2F4" w14:textId="1F64B796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71625394" w14:textId="75E3ACB6" w:rsidR="00D7569F" w:rsidRDefault="00D7569F" w:rsidP="00AF2A9F">
            <w:pPr>
              <w:pStyle w:val="aa"/>
            </w:pPr>
            <w:r w:rsidRPr="00F65B28">
              <w:t>-0.09375</w:t>
            </w:r>
          </w:p>
        </w:tc>
      </w:tr>
      <w:tr w:rsidR="00D7569F" w14:paraId="248531AE" w14:textId="77777777" w:rsidTr="00283234">
        <w:tc>
          <w:tcPr>
            <w:tcW w:w="1037" w:type="dxa"/>
          </w:tcPr>
          <w:p w14:paraId="37DFB9E9" w14:textId="3A65BD4D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1CEBF750" w14:textId="6C1BFE20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237B7F79" w14:textId="08F0F296" w:rsidR="00D7569F" w:rsidRDefault="00D7569F" w:rsidP="00AF2A9F">
            <w:pPr>
              <w:pStyle w:val="aa"/>
            </w:pPr>
            <w:r w:rsidRPr="00F65B28">
              <w:t>-0.03125</w:t>
            </w:r>
          </w:p>
        </w:tc>
        <w:tc>
          <w:tcPr>
            <w:tcW w:w="1037" w:type="dxa"/>
          </w:tcPr>
          <w:p w14:paraId="53D5FC67" w14:textId="1E9719C5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5340E524" w14:textId="25C453AA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7BA37B3A" w14:textId="77CA63F7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49BB6884" w14:textId="2A69F850" w:rsidR="00D7569F" w:rsidRDefault="00D7569F" w:rsidP="00AF2A9F">
            <w:pPr>
              <w:pStyle w:val="aa"/>
            </w:pPr>
            <w:r w:rsidRPr="00F65B28">
              <w:t>-0.25</w:t>
            </w:r>
          </w:p>
        </w:tc>
        <w:tc>
          <w:tcPr>
            <w:tcW w:w="1037" w:type="dxa"/>
          </w:tcPr>
          <w:p w14:paraId="35A560F4" w14:textId="3E67D906" w:rsidR="00D7569F" w:rsidRDefault="00D7569F" w:rsidP="00AF2A9F">
            <w:pPr>
              <w:pStyle w:val="aa"/>
            </w:pPr>
            <w:r w:rsidRPr="00F65B28">
              <w:t>-0.09375</w:t>
            </w:r>
          </w:p>
        </w:tc>
      </w:tr>
      <w:tr w:rsidR="00D7569F" w14:paraId="3CC45960" w14:textId="77777777" w:rsidTr="00283234">
        <w:tc>
          <w:tcPr>
            <w:tcW w:w="1037" w:type="dxa"/>
          </w:tcPr>
          <w:p w14:paraId="24CFAD2A" w14:textId="30FD8B5B" w:rsidR="00D7569F" w:rsidRDefault="00D7569F" w:rsidP="00AF2A9F">
            <w:pPr>
              <w:pStyle w:val="aa"/>
            </w:pPr>
            <w:r w:rsidRPr="00F65B28">
              <w:t>-0.0625</w:t>
            </w:r>
          </w:p>
        </w:tc>
        <w:tc>
          <w:tcPr>
            <w:tcW w:w="1037" w:type="dxa"/>
          </w:tcPr>
          <w:p w14:paraId="4E32ECA3" w14:textId="09D7E32D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12AD14E4" w14:textId="3A32E2E8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150722FB" w14:textId="4D37A28A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4DD5BAD8" w14:textId="6A63742D" w:rsidR="00D7569F" w:rsidRDefault="00D7569F" w:rsidP="00AF2A9F">
            <w:pPr>
              <w:pStyle w:val="aa"/>
            </w:pPr>
            <w:r w:rsidRPr="00F65B28">
              <w:t>0</w:t>
            </w:r>
          </w:p>
        </w:tc>
        <w:tc>
          <w:tcPr>
            <w:tcW w:w="1037" w:type="dxa"/>
          </w:tcPr>
          <w:p w14:paraId="1B6DCB22" w14:textId="046CDFB5" w:rsidR="00D7569F" w:rsidRDefault="00D7569F" w:rsidP="00AF2A9F">
            <w:pPr>
              <w:pStyle w:val="aa"/>
            </w:pPr>
            <w:r w:rsidRPr="00F65B28">
              <w:t>-0.09375</w:t>
            </w:r>
          </w:p>
        </w:tc>
        <w:tc>
          <w:tcPr>
            <w:tcW w:w="1037" w:type="dxa"/>
          </w:tcPr>
          <w:p w14:paraId="5E16A8F2" w14:textId="5FCED1CF" w:rsidR="00D7569F" w:rsidRDefault="00D7569F" w:rsidP="00AF2A9F">
            <w:pPr>
              <w:pStyle w:val="aa"/>
            </w:pPr>
            <w:r w:rsidRPr="00F65B28">
              <w:t>-0.09375</w:t>
            </w:r>
          </w:p>
        </w:tc>
        <w:tc>
          <w:tcPr>
            <w:tcW w:w="1037" w:type="dxa"/>
          </w:tcPr>
          <w:p w14:paraId="265C44B3" w14:textId="1C53CEBD" w:rsidR="00D7569F" w:rsidRDefault="00D7569F" w:rsidP="00AF2A9F">
            <w:pPr>
              <w:pStyle w:val="aa"/>
            </w:pPr>
            <w:r w:rsidRPr="00F65B28">
              <w:t>-0.25</w:t>
            </w:r>
          </w:p>
        </w:tc>
      </w:tr>
    </w:tbl>
    <w:p w14:paraId="5DFF8F35" w14:textId="63F959B3" w:rsidR="00D7569F" w:rsidRDefault="00D7569F" w:rsidP="008B54D0"/>
    <w:p w14:paraId="6FF300F7" w14:textId="77777777" w:rsidR="00D7569F" w:rsidRDefault="00D7569F" w:rsidP="008B54D0"/>
    <w:sectPr w:rsidR="00D756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F06ACB" w14:textId="77777777" w:rsidR="00EB2E9F" w:rsidRDefault="00EB2E9F" w:rsidP="00AF2A9F">
      <w:r>
        <w:separator/>
      </w:r>
    </w:p>
  </w:endnote>
  <w:endnote w:type="continuationSeparator" w:id="0">
    <w:p w14:paraId="52E7CE1C" w14:textId="77777777" w:rsidR="00EB2E9F" w:rsidRDefault="00EB2E9F" w:rsidP="00AF2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0E1F88" w14:textId="77777777" w:rsidR="00EB2E9F" w:rsidRDefault="00EB2E9F" w:rsidP="00AF2A9F">
      <w:r>
        <w:separator/>
      </w:r>
    </w:p>
  </w:footnote>
  <w:footnote w:type="continuationSeparator" w:id="0">
    <w:p w14:paraId="621DDCFE" w14:textId="77777777" w:rsidR="00EB2E9F" w:rsidRDefault="00EB2E9F" w:rsidP="00AF2A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07FE"/>
    <w:rsid w:val="00000044"/>
    <w:rsid w:val="000805D0"/>
    <w:rsid w:val="000905B8"/>
    <w:rsid w:val="000E0F90"/>
    <w:rsid w:val="00322B4E"/>
    <w:rsid w:val="005C07FE"/>
    <w:rsid w:val="0063232E"/>
    <w:rsid w:val="00764342"/>
    <w:rsid w:val="008B54D0"/>
    <w:rsid w:val="00A0511C"/>
    <w:rsid w:val="00A35EA8"/>
    <w:rsid w:val="00AF2A9F"/>
    <w:rsid w:val="00C35284"/>
    <w:rsid w:val="00D7569F"/>
    <w:rsid w:val="00D97C27"/>
    <w:rsid w:val="00DE010F"/>
    <w:rsid w:val="00E13E39"/>
    <w:rsid w:val="00EB2E9F"/>
    <w:rsid w:val="00EE4593"/>
    <w:rsid w:val="00F2561F"/>
    <w:rsid w:val="00F719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9656C5"/>
  <w15:chartTrackingRefBased/>
  <w15:docId w15:val="{1D80B1DF-3654-4651-A9E2-3F785B2187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2A9F"/>
    <w:pPr>
      <w:widowControl w:val="0"/>
      <w:jc w:val="both"/>
    </w:pPr>
    <w:rPr>
      <w:rFonts w:ascii="Times New Roman" w:hAnsi="Times New Roman" w:cs="Times New Roman"/>
      <w:sz w:val="20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22B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22B4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22B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22B4E"/>
    <w:rPr>
      <w:sz w:val="18"/>
      <w:szCs w:val="18"/>
    </w:rPr>
  </w:style>
  <w:style w:type="table" w:styleId="a7">
    <w:name w:val="Table Grid"/>
    <w:basedOn w:val="a1"/>
    <w:uiPriority w:val="39"/>
    <w:rsid w:val="00322B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Title"/>
    <w:basedOn w:val="a"/>
    <w:next w:val="a"/>
    <w:link w:val="a9"/>
    <w:uiPriority w:val="10"/>
    <w:qFormat/>
    <w:rsid w:val="000E0F9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0E0F90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a">
    <w:name w:val="表格"/>
    <w:basedOn w:val="a"/>
    <w:link w:val="ab"/>
    <w:qFormat/>
    <w:rsid w:val="008B54D0"/>
    <w:pPr>
      <w:jc w:val="center"/>
    </w:pPr>
    <w:rPr>
      <w:rFonts w:eastAsia="Times New Roman"/>
      <w:sz w:val="16"/>
    </w:rPr>
  </w:style>
  <w:style w:type="character" w:customStyle="1" w:styleId="ab">
    <w:name w:val="表格 字符"/>
    <w:basedOn w:val="a0"/>
    <w:link w:val="aa"/>
    <w:rsid w:val="008B54D0"/>
    <w:rPr>
      <w:rFonts w:ascii="Times New Roman" w:eastAsia="Times New Roman" w:hAnsi="Times New Roman" w:cs="Times New Roman"/>
      <w:sz w:val="16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67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60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5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34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9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9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1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85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78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45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0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6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2</Pages>
  <Words>341</Words>
  <Characters>1948</Characters>
  <Application>Microsoft Office Word</Application>
  <DocSecurity>0</DocSecurity>
  <Lines>16</Lines>
  <Paragraphs>4</Paragraphs>
  <ScaleCrop>false</ScaleCrop>
  <Company/>
  <LinksUpToDate>false</LinksUpToDate>
  <CharactersWithSpaces>2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哲</dc:creator>
  <cp:keywords/>
  <dc:description/>
  <cp:lastModifiedBy>王 哲</cp:lastModifiedBy>
  <cp:revision>12</cp:revision>
  <dcterms:created xsi:type="dcterms:W3CDTF">2024-06-22T01:17:00Z</dcterms:created>
  <dcterms:modified xsi:type="dcterms:W3CDTF">2024-10-16T0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